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33CD" w:rsidRDefault="00A833CD">
      <w:pPr>
        <w:pStyle w:val="Title"/>
      </w:pPr>
      <w:bookmarkStart w:id="0" w:name="_GoBack"/>
      <w:bookmarkEnd w:id="0"/>
      <w:r>
        <w:t>Physics 20</w:t>
      </w:r>
      <w:r>
        <w:tab/>
      </w:r>
      <w:r>
        <w:rPr>
          <w:u w:val="single"/>
        </w:rPr>
        <w:t>Lesson 1</w:t>
      </w:r>
      <w:r w:rsidR="00805DC0">
        <w:rPr>
          <w:u w:val="single"/>
        </w:rPr>
        <w:t>2</w:t>
      </w:r>
    </w:p>
    <w:p w:rsidR="00A833CD" w:rsidRDefault="00582120">
      <w:pPr>
        <w:pStyle w:val="Title"/>
      </w:pPr>
      <w:r>
        <w:t>Relative Motion</w:t>
      </w:r>
    </w:p>
    <w:p w:rsidR="00A833CD" w:rsidRDefault="00A833CD">
      <w:r>
        <w:t xml:space="preserve">In Lessons </w:t>
      </w:r>
      <w:r w:rsidR="00805DC0">
        <w:t>10</w:t>
      </w:r>
      <w:r>
        <w:t xml:space="preserve"> and 1</w:t>
      </w:r>
      <w:r w:rsidR="00805DC0">
        <w:t>1</w:t>
      </w:r>
      <w:r>
        <w:t xml:space="preserve">, we learned how to add various displacement vectors to one another and we learned a number of methods and techniques for accomplishing these vector additions.  Now we will extend the ideas we learned into adding </w:t>
      </w:r>
      <w:r w:rsidRPr="00582120">
        <w:rPr>
          <w:b/>
        </w:rPr>
        <w:t>velocity vectors</w:t>
      </w:r>
      <w:r>
        <w:t xml:space="preserve"> to each other.</w:t>
      </w:r>
    </w:p>
    <w:p w:rsidR="00605ED8" w:rsidRDefault="00605ED8"/>
    <w:p w:rsidR="00605ED8" w:rsidRDefault="00605ED8" w:rsidP="00605ED8">
      <w:r>
        <w:t>(See pages 91 to 101 in Pearson for an excellent discussion of relative motion.)</w:t>
      </w:r>
    </w:p>
    <w:p w:rsidR="00605ED8" w:rsidRDefault="00605ED8" w:rsidP="00605ED8"/>
    <w:p w:rsidR="00A833CD" w:rsidRDefault="00A833CD">
      <w:pPr>
        <w:pStyle w:val="Heading1"/>
      </w:pPr>
      <w:r>
        <w:t xml:space="preserve">Relative motion </w:t>
      </w:r>
      <w:r w:rsidR="00582120">
        <w:t>– reference frames</w:t>
      </w:r>
    </w:p>
    <w:p w:rsidR="00A833CD" w:rsidRDefault="00A833CD">
      <w:r>
        <w:t xml:space="preserve">Imagine yourself in the following situation:  You are on a C-Train in downtown </w:t>
      </w:r>
      <w:smartTag w:uri="urn:schemas-microsoft-com:office:smarttags" w:element="place">
        <w:smartTag w:uri="urn:schemas-microsoft-com:office:smarttags" w:element="City">
          <w:r>
            <w:t>Calgary</w:t>
          </w:r>
        </w:smartTag>
      </w:smartTag>
      <w:r>
        <w:t>.  You are stopped at a station and beside your train is another train headed in the opposite direction which is also at rest.  As you look at the other train, it starts to move past you.  Then you happen to look at a nearby lamp post and you realize that it was not the other train that was moving.  In fact, it was your train that moved while the other remained at rest.  Almost everyone has experienced the weird feeling of not knowing whether you are moving, or if something in your surroundings is moving.</w:t>
      </w:r>
    </w:p>
    <w:p w:rsidR="00A833CD" w:rsidRDefault="00A833CD"/>
    <w:p w:rsidR="00A833CD" w:rsidRDefault="00A833CD">
      <w:r>
        <w:t xml:space="preserve">This is a common example of the principle of </w:t>
      </w:r>
      <w:r w:rsidRPr="00582120">
        <w:rPr>
          <w:b/>
        </w:rPr>
        <w:t>relative motion</w:t>
      </w:r>
      <w:r>
        <w:t xml:space="preserve">.  What you see or perceive as motion will depend on </w:t>
      </w:r>
      <w:r w:rsidR="00582120">
        <w:t xml:space="preserve">the </w:t>
      </w:r>
      <w:r w:rsidR="00582120" w:rsidRPr="00582120">
        <w:rPr>
          <w:b/>
        </w:rPr>
        <w:t>reference frame</w:t>
      </w:r>
      <w:r w:rsidR="00582120">
        <w:t xml:space="preserve"> t</w:t>
      </w:r>
      <w:r>
        <w:t xml:space="preserve">hat you </w:t>
      </w:r>
      <w:r w:rsidRPr="00582120">
        <w:rPr>
          <w:u w:val="single"/>
        </w:rPr>
        <w:t>relate</w:t>
      </w:r>
      <w:r>
        <w:t xml:space="preserve"> the motion to.  The normal things we relate motion to are the earth and things firmly attached to the earth.  For example, imagine that you are in a car headed south on </w:t>
      </w:r>
      <w:proofErr w:type="spellStart"/>
      <w:r>
        <w:t>Deerfoot</w:t>
      </w:r>
      <w:proofErr w:type="spellEnd"/>
      <w:r>
        <w:t xml:space="preserve"> Trail at 100 km/h.  This statement is saying that you are traveling at a certain velocity </w:t>
      </w:r>
      <w:r>
        <w:rPr>
          <w:i/>
        </w:rPr>
        <w:t>relative to the road</w:t>
      </w:r>
      <w:r>
        <w:t xml:space="preserve"> or </w:t>
      </w:r>
      <w:r>
        <w:rPr>
          <w:i/>
        </w:rPr>
        <w:t>relative to the Earth</w:t>
      </w:r>
      <w:r>
        <w:t xml:space="preserve">.  But, what is the velocity of the road relative to you?  </w:t>
      </w:r>
      <w:r>
        <w:rPr>
          <w:i/>
        </w:rPr>
        <w:t>Relative to your car</w:t>
      </w:r>
      <w:r>
        <w:t xml:space="preserve">, the </w:t>
      </w:r>
      <w:r>
        <w:rPr>
          <w:i/>
        </w:rPr>
        <w:t>road</w:t>
      </w:r>
      <w:r>
        <w:t xml:space="preserve"> is going </w:t>
      </w:r>
      <w:r>
        <w:rPr>
          <w:i/>
        </w:rPr>
        <w:t>north</w:t>
      </w:r>
      <w:r>
        <w:t xml:space="preserve"> at 100 km/h. In a similar manner, if a car were driving past you at 10 km/h relative to your car, what is the other car’s velocity relative to the road?  (Answer:  110 km/h south)</w:t>
      </w:r>
    </w:p>
    <w:p w:rsidR="00A833CD" w:rsidRDefault="00922F1B">
      <w:r>
        <w:rPr>
          <w:noProof/>
        </w:rPr>
        <mc:AlternateContent>
          <mc:Choice Requires="wps">
            <w:drawing>
              <wp:anchor distT="0" distB="0" distL="114300" distR="114300" simplePos="0" relativeHeight="251653120" behindDoc="0" locked="0" layoutInCell="1" allowOverlap="1">
                <wp:simplePos x="0" y="0"/>
                <wp:positionH relativeFrom="column">
                  <wp:posOffset>-177165</wp:posOffset>
                </wp:positionH>
                <wp:positionV relativeFrom="paragraph">
                  <wp:posOffset>156210</wp:posOffset>
                </wp:positionV>
                <wp:extent cx="6286500" cy="3200400"/>
                <wp:effectExtent l="0" t="0" r="0" b="0"/>
                <wp:wrapNone/>
                <wp:docPr id="26"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3200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26" style="position:absolute;margin-left:-13.95pt;margin-top:12.3pt;width:495pt;height:25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" filled="f"/>
            </w:pict>
          </mc:Fallback>
        </mc:AlternateContent>
      </w:r>
    </w:p>
    <w:p w:rsidR="00A833CD" w:rsidRDefault="00A833CD">
      <w:pPr>
        <w:pStyle w:val="Example"/>
      </w:pPr>
    </w:p>
    <w:p w:rsidR="00A833CD" w:rsidRDefault="00A833CD">
      <w:r>
        <w:t xml:space="preserve">A car, a </w:t>
      </w:r>
      <w:proofErr w:type="spellStart"/>
      <w:r>
        <w:t>uni</w:t>
      </w:r>
      <w:proofErr w:type="spellEnd"/>
      <w:r>
        <w:t xml:space="preserve">-cyclist and a jogger are moving past a person standing on the ground.  The car is moving east at 20 m/s relative to the ground, the </w:t>
      </w:r>
      <w:proofErr w:type="spellStart"/>
      <w:r>
        <w:t>uni</w:t>
      </w:r>
      <w:proofErr w:type="spellEnd"/>
      <w:r>
        <w:t>-cyclist is moving east at     10 m/s relative to the ground, and the jogger is running east at 5 m/s relative to the ground.  What are the relative velocities of the other people relative to:</w:t>
      </w:r>
    </w:p>
    <w:p w:rsidR="00A833CD" w:rsidRDefault="00A833CD">
      <w:pPr>
        <w:ind w:left="576" w:hanging="576"/>
      </w:pPr>
      <w:r>
        <w:t>A.</w:t>
      </w:r>
      <w:r>
        <w:tab/>
        <w:t>The person standing?</w:t>
      </w:r>
    </w:p>
    <w:p w:rsidR="00A833CD" w:rsidRDefault="00A833CD">
      <w:pPr>
        <w:ind w:left="576" w:hanging="576"/>
      </w:pPr>
      <w:r>
        <w:t>B.</w:t>
      </w:r>
      <w:r>
        <w:tab/>
        <w:t>The jogger?</w:t>
      </w:r>
    </w:p>
    <w:p w:rsidR="00A833CD" w:rsidRDefault="00A833CD">
      <w:pPr>
        <w:ind w:left="576" w:hanging="576"/>
      </w:pPr>
      <w:r>
        <w:t>C.</w:t>
      </w:r>
      <w:r>
        <w:tab/>
        <w:t xml:space="preserve">The </w:t>
      </w:r>
      <w:proofErr w:type="spellStart"/>
      <w:r>
        <w:t>uni</w:t>
      </w:r>
      <w:proofErr w:type="spellEnd"/>
      <w:r>
        <w:t>-cyclist?</w:t>
      </w:r>
    </w:p>
    <w:p w:rsidR="00A833CD" w:rsidRDefault="00A833CD">
      <w:pPr>
        <w:ind w:left="576" w:hanging="576"/>
      </w:pPr>
      <w:r>
        <w:t>D.</w:t>
      </w:r>
      <w:r>
        <w:tab/>
        <w:t>The car driver?</w:t>
      </w:r>
    </w:p>
    <w:p w:rsidR="00A833CD" w:rsidRDefault="00A833CD">
      <w:pPr>
        <w:tabs>
          <w:tab w:val="left" w:pos="2880"/>
          <w:tab w:val="left" w:pos="4320"/>
          <w:tab w:val="left" w:pos="5760"/>
          <w:tab w:val="left" w:pos="7200"/>
        </w:tabs>
        <w:rPr>
          <w:sz w:val="20"/>
        </w:rPr>
      </w:pPr>
      <w:r>
        <w:rPr>
          <w:sz w:val="20"/>
        </w:rPr>
        <w:tab/>
        <w:t>car</w:t>
      </w:r>
      <w:r>
        <w:rPr>
          <w:sz w:val="20"/>
        </w:rPr>
        <w:tab/>
      </w:r>
      <w:proofErr w:type="spellStart"/>
      <w:r>
        <w:rPr>
          <w:sz w:val="20"/>
        </w:rPr>
        <w:t>uni</w:t>
      </w:r>
      <w:proofErr w:type="spellEnd"/>
      <w:r>
        <w:rPr>
          <w:sz w:val="20"/>
        </w:rPr>
        <w:t>-cyclist</w:t>
      </w:r>
      <w:r>
        <w:rPr>
          <w:sz w:val="20"/>
        </w:rPr>
        <w:tab/>
        <w:t>jogger</w:t>
      </w:r>
      <w:r>
        <w:rPr>
          <w:sz w:val="20"/>
        </w:rPr>
        <w:tab/>
        <w:t>standing person</w:t>
      </w:r>
    </w:p>
    <w:p w:rsidR="00A833CD" w:rsidRDefault="00A833CD">
      <w:pPr>
        <w:tabs>
          <w:tab w:val="left" w:pos="2880"/>
          <w:tab w:val="left" w:pos="4320"/>
          <w:tab w:val="left" w:pos="5760"/>
          <w:tab w:val="left" w:pos="7200"/>
        </w:tabs>
        <w:rPr>
          <w:sz w:val="20"/>
        </w:rPr>
      </w:pPr>
    </w:p>
    <w:p w:rsidR="00A833CD" w:rsidRDefault="00A833CD">
      <w:pPr>
        <w:tabs>
          <w:tab w:val="left" w:pos="2880"/>
          <w:tab w:val="left" w:pos="4320"/>
          <w:tab w:val="left" w:pos="5760"/>
          <w:tab w:val="left" w:pos="7200"/>
        </w:tabs>
        <w:rPr>
          <w:sz w:val="20"/>
        </w:rPr>
      </w:pPr>
      <w:r>
        <w:rPr>
          <w:sz w:val="20"/>
        </w:rPr>
        <w:t>Relative to person</w:t>
      </w:r>
      <w:r>
        <w:rPr>
          <w:sz w:val="20"/>
        </w:rPr>
        <w:tab/>
        <w:t>20 m/s east</w:t>
      </w:r>
      <w:r>
        <w:rPr>
          <w:sz w:val="20"/>
        </w:rPr>
        <w:tab/>
        <w:t>10 m/s east</w:t>
      </w:r>
      <w:r>
        <w:rPr>
          <w:sz w:val="20"/>
        </w:rPr>
        <w:tab/>
        <w:t>5 m/s east</w:t>
      </w:r>
      <w:r>
        <w:rPr>
          <w:sz w:val="20"/>
        </w:rPr>
        <w:tab/>
        <w:t>0</w:t>
      </w:r>
    </w:p>
    <w:p w:rsidR="00A833CD" w:rsidRDefault="00A833CD">
      <w:pPr>
        <w:tabs>
          <w:tab w:val="left" w:pos="2880"/>
          <w:tab w:val="left" w:pos="4320"/>
          <w:tab w:val="left" w:pos="5760"/>
          <w:tab w:val="left" w:pos="7200"/>
        </w:tabs>
        <w:rPr>
          <w:sz w:val="20"/>
        </w:rPr>
      </w:pPr>
    </w:p>
    <w:p w:rsidR="00A833CD" w:rsidRDefault="00A833CD">
      <w:pPr>
        <w:tabs>
          <w:tab w:val="left" w:pos="2880"/>
          <w:tab w:val="left" w:pos="4320"/>
          <w:tab w:val="left" w:pos="5760"/>
          <w:tab w:val="left" w:pos="7200"/>
        </w:tabs>
        <w:rPr>
          <w:sz w:val="20"/>
        </w:rPr>
      </w:pPr>
      <w:r>
        <w:rPr>
          <w:sz w:val="20"/>
        </w:rPr>
        <w:t>Relative to jogger</w:t>
      </w:r>
      <w:r>
        <w:rPr>
          <w:sz w:val="20"/>
        </w:rPr>
        <w:tab/>
        <w:t>15 m/s east</w:t>
      </w:r>
      <w:r>
        <w:rPr>
          <w:sz w:val="20"/>
        </w:rPr>
        <w:tab/>
        <w:t>5 m/s east</w:t>
      </w:r>
      <w:r>
        <w:rPr>
          <w:sz w:val="20"/>
        </w:rPr>
        <w:tab/>
        <w:t>0</w:t>
      </w:r>
      <w:r>
        <w:rPr>
          <w:sz w:val="20"/>
        </w:rPr>
        <w:tab/>
        <w:t>5 m/s west</w:t>
      </w:r>
    </w:p>
    <w:p w:rsidR="00A833CD" w:rsidRDefault="00A833CD">
      <w:pPr>
        <w:tabs>
          <w:tab w:val="left" w:pos="2880"/>
          <w:tab w:val="left" w:pos="4320"/>
          <w:tab w:val="left" w:pos="5760"/>
          <w:tab w:val="left" w:pos="7200"/>
        </w:tabs>
        <w:rPr>
          <w:sz w:val="20"/>
        </w:rPr>
      </w:pPr>
    </w:p>
    <w:p w:rsidR="00A833CD" w:rsidRDefault="00A833CD">
      <w:pPr>
        <w:tabs>
          <w:tab w:val="left" w:pos="2880"/>
          <w:tab w:val="left" w:pos="4320"/>
          <w:tab w:val="left" w:pos="5760"/>
          <w:tab w:val="left" w:pos="7200"/>
        </w:tabs>
        <w:rPr>
          <w:sz w:val="20"/>
        </w:rPr>
      </w:pPr>
      <w:r>
        <w:rPr>
          <w:sz w:val="20"/>
        </w:rPr>
        <w:t xml:space="preserve">Relative to </w:t>
      </w:r>
      <w:proofErr w:type="spellStart"/>
      <w:r>
        <w:rPr>
          <w:sz w:val="20"/>
        </w:rPr>
        <w:t>uni</w:t>
      </w:r>
      <w:proofErr w:type="spellEnd"/>
      <w:r>
        <w:rPr>
          <w:sz w:val="20"/>
        </w:rPr>
        <w:t>-cyclist</w:t>
      </w:r>
      <w:r>
        <w:rPr>
          <w:sz w:val="20"/>
        </w:rPr>
        <w:tab/>
        <w:t>10 m/s east</w:t>
      </w:r>
      <w:r>
        <w:rPr>
          <w:sz w:val="20"/>
        </w:rPr>
        <w:tab/>
        <w:t>0</w:t>
      </w:r>
      <w:r>
        <w:rPr>
          <w:sz w:val="20"/>
        </w:rPr>
        <w:tab/>
        <w:t>5 m/s west</w:t>
      </w:r>
      <w:r>
        <w:rPr>
          <w:sz w:val="20"/>
        </w:rPr>
        <w:tab/>
        <w:t>10 m/s west</w:t>
      </w:r>
    </w:p>
    <w:p w:rsidR="00A833CD" w:rsidRDefault="00A833CD">
      <w:pPr>
        <w:tabs>
          <w:tab w:val="left" w:pos="2880"/>
          <w:tab w:val="left" w:pos="4320"/>
          <w:tab w:val="left" w:pos="5760"/>
          <w:tab w:val="left" w:pos="7200"/>
        </w:tabs>
        <w:rPr>
          <w:sz w:val="20"/>
        </w:rPr>
      </w:pPr>
    </w:p>
    <w:p w:rsidR="00A833CD" w:rsidRDefault="00A833CD">
      <w:pPr>
        <w:tabs>
          <w:tab w:val="left" w:pos="2880"/>
          <w:tab w:val="left" w:pos="4320"/>
          <w:tab w:val="left" w:pos="5760"/>
          <w:tab w:val="left" w:pos="7200"/>
        </w:tabs>
        <w:rPr>
          <w:sz w:val="20"/>
        </w:rPr>
      </w:pPr>
      <w:r>
        <w:rPr>
          <w:sz w:val="20"/>
        </w:rPr>
        <w:t>Relative to car</w:t>
      </w:r>
      <w:r>
        <w:rPr>
          <w:sz w:val="20"/>
        </w:rPr>
        <w:tab/>
        <w:t>0</w:t>
      </w:r>
      <w:r>
        <w:rPr>
          <w:sz w:val="20"/>
        </w:rPr>
        <w:tab/>
        <w:t>10 m/s west</w:t>
      </w:r>
      <w:r>
        <w:rPr>
          <w:sz w:val="20"/>
        </w:rPr>
        <w:tab/>
        <w:t>15 m/s west</w:t>
      </w:r>
      <w:r>
        <w:rPr>
          <w:sz w:val="20"/>
        </w:rPr>
        <w:tab/>
        <w:t>20 m/s west</w:t>
      </w:r>
    </w:p>
    <w:p w:rsidR="00A833CD" w:rsidRDefault="00A833CD">
      <w:pPr>
        <w:pStyle w:val="Heading1"/>
      </w:pPr>
      <w:r>
        <w:br w:type="page"/>
      </w:r>
      <w:r>
        <w:lastRenderedPageBreak/>
        <w:t xml:space="preserve">Relative motion </w:t>
      </w:r>
      <w:r w:rsidR="00582120">
        <w:t>– winds and currents</w:t>
      </w:r>
    </w:p>
    <w:p w:rsidR="00A833CD" w:rsidRDefault="00582120">
      <w:r>
        <w:t xml:space="preserve">Imagine a person paddling a kayak across a still lake or pond.  Since there is no motion of the water relative to the land, the motion of the kayak relative to the water is the same as the motion relative to the land surrounding the lake.  </w:t>
      </w:r>
      <w:r w:rsidR="006A09B1">
        <w:t xml:space="preserve">Now imagine the kayaker paddling across moving water like the </w:t>
      </w:r>
      <w:smartTag w:uri="urn:schemas-microsoft-com:office:smarttags" w:element="place">
        <w:smartTag w:uri="urn:schemas-microsoft-com:office:smarttags" w:element="PlaceName">
          <w:r w:rsidR="006A09B1">
            <w:t>Bow</w:t>
          </w:r>
        </w:smartTag>
        <w:r w:rsidR="006A09B1">
          <w:t xml:space="preserve"> </w:t>
        </w:r>
        <w:smartTag w:uri="urn:schemas-microsoft-com:office:smarttags" w:element="PlaceType">
          <w:r w:rsidR="006A09B1">
            <w:t>River</w:t>
          </w:r>
        </w:smartTag>
      </w:smartTag>
      <w:r w:rsidR="006A09B1">
        <w:t xml:space="preserve">.  The resulting motion of the kayaker will be the addition of the motion of the kayak relative to the water and the water’s motion relative to the land.  </w:t>
      </w:r>
      <w:r w:rsidR="00A833CD">
        <w:t xml:space="preserve">Birds flying in windy conditions, swimmers crossing flowing water in a river, or planes flying in windy conditions are </w:t>
      </w:r>
      <w:r w:rsidR="006A09B1">
        <w:t>other</w:t>
      </w:r>
      <w:r w:rsidR="00A833CD">
        <w:t xml:space="preserve"> examples of this type of situation.</w:t>
      </w:r>
    </w:p>
    <w:p w:rsidR="00BE725B" w:rsidRDefault="00922F1B" w:rsidP="00BE725B">
      <w:r>
        <w:rPr>
          <w:noProof/>
        </w:rPr>
        <mc:AlternateContent>
          <mc:Choice Requires="wps">
            <w:drawing>
              <wp:anchor distT="0" distB="0" distL="114300" distR="114300" simplePos="0" relativeHeight="251662336" behindDoc="0" locked="0" layoutInCell="1" allowOverlap="1">
                <wp:simplePos x="0" y="0"/>
                <wp:positionH relativeFrom="column">
                  <wp:posOffset>-177165</wp:posOffset>
                </wp:positionH>
                <wp:positionV relativeFrom="paragraph">
                  <wp:posOffset>151765</wp:posOffset>
                </wp:positionV>
                <wp:extent cx="6057900" cy="7086600"/>
                <wp:effectExtent l="0" t="0" r="0" b="0"/>
                <wp:wrapNone/>
                <wp:docPr id="25" name="Rectangl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7086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4" o:spid="_x0000_s1026" style="position:absolute;margin-left:-13.95pt;margin-top:11.95pt;width:477pt;height:5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" filled="f"/>
            </w:pict>
          </mc:Fallback>
        </mc:AlternateContent>
      </w:r>
    </w:p>
    <w:p w:rsidR="00BE725B" w:rsidRDefault="00BE725B" w:rsidP="00BE725B">
      <w:pPr>
        <w:pStyle w:val="Example"/>
      </w:pPr>
    </w:p>
    <w:p w:rsidR="00BE725B" w:rsidRPr="001108D8" w:rsidRDefault="00BE725B" w:rsidP="00BE725B">
      <w:pPr>
        <w:rPr>
          <w:rFonts w:cs="Arial"/>
        </w:rPr>
      </w:pPr>
      <w:r w:rsidRPr="001108D8">
        <w:rPr>
          <w:rFonts w:cs="Arial"/>
        </w:rPr>
        <w:t>A bird flies at 50 km/h in an area where a wind of 40 km/h is blowing East.  What is the resultant velocity of the bird when it flies?</w:t>
      </w:r>
    </w:p>
    <w:p w:rsidR="00BE725B" w:rsidRPr="001108D8" w:rsidRDefault="00BE725B" w:rsidP="00BE725B">
      <w:pPr>
        <w:rPr>
          <w:rFonts w:cs="Arial"/>
        </w:rPr>
      </w:pPr>
      <w:r w:rsidRPr="001108D8">
        <w:rPr>
          <w:rFonts w:cs="Arial"/>
        </w:rPr>
        <w:t>a)  east</w:t>
      </w:r>
    </w:p>
    <w:p w:rsidR="00BE725B" w:rsidRPr="001108D8" w:rsidRDefault="00BE725B" w:rsidP="00BE725B">
      <w:pPr>
        <w:rPr>
          <w:rFonts w:cs="Arial"/>
        </w:rPr>
      </w:pPr>
      <w:r w:rsidRPr="001108D8">
        <w:rPr>
          <w:rFonts w:cs="Arial"/>
        </w:rPr>
        <w:t>b)  west</w:t>
      </w:r>
    </w:p>
    <w:p w:rsidR="00BE725B" w:rsidRPr="001108D8" w:rsidRDefault="00BE725B" w:rsidP="00BE725B">
      <w:pPr>
        <w:rPr>
          <w:rFonts w:cs="Arial"/>
        </w:rPr>
      </w:pPr>
      <w:r w:rsidRPr="001108D8">
        <w:rPr>
          <w:rFonts w:cs="Arial"/>
        </w:rPr>
        <w:t>c)  north</w:t>
      </w:r>
    </w:p>
    <w:p w:rsidR="00BE725B" w:rsidRDefault="00BE725B" w:rsidP="00BE725B">
      <w:pPr>
        <w:pStyle w:val="Header"/>
        <w:tabs>
          <w:tab w:val="clear" w:pos="4320"/>
          <w:tab w:val="clear" w:pos="8640"/>
        </w:tabs>
      </w:pPr>
    </w:p>
    <w:p w:rsidR="00BE725B" w:rsidRDefault="00BE725B" w:rsidP="00BE725B">
      <w:r>
        <w:rPr>
          <w:b/>
        </w:rPr>
        <w:t>Terminology for Vectors</w:t>
      </w:r>
    </w:p>
    <w:p w:rsidR="00BE725B" w:rsidRDefault="00BE725B" w:rsidP="00BE725B">
      <w:pPr>
        <w:ind w:left="720"/>
      </w:pPr>
      <w:r>
        <w:rPr>
          <w:position w:val="-12"/>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8pt" o:ole="" fillcolor="window">
            <v:imagedata r:id="rId8" o:title=""/>
          </v:shape>
          <o:OLEObject Type="Embed" ProgID="Equation.3" ShapeID="_x0000_i1025" DrawAspect="Content" ObjectID="_1523870884" r:id="rId9"/>
        </w:object>
      </w:r>
      <w:r>
        <w:tab/>
        <w:t>means the bird’s velocity relative to the air</w:t>
      </w:r>
    </w:p>
    <w:p w:rsidR="00BE725B" w:rsidRDefault="00BE725B" w:rsidP="00BE725B">
      <w:pPr>
        <w:ind w:left="720"/>
      </w:pPr>
      <w:r>
        <w:rPr>
          <w:position w:val="-14"/>
        </w:rPr>
        <w:object w:dxaOrig="400" w:dyaOrig="380">
          <v:shape id="_x0000_i1026" type="#_x0000_t75" style="width:20pt;height:19pt" o:ole="" fillcolor="window">
            <v:imagedata r:id="rId10" o:title=""/>
          </v:shape>
          <o:OLEObject Type="Embed" ProgID="Equation.3" ShapeID="_x0000_i1026" DrawAspect="Content" ObjectID="_1523870885" r:id="rId11"/>
        </w:object>
      </w:r>
      <w:r>
        <w:tab/>
        <w:t>means the air’s velocity relative to the ground</w:t>
      </w:r>
    </w:p>
    <w:p w:rsidR="00BE725B" w:rsidRDefault="00BE725B" w:rsidP="00BE725B">
      <w:pPr>
        <w:ind w:left="720"/>
      </w:pPr>
      <w:r>
        <w:rPr>
          <w:position w:val="-14"/>
        </w:rPr>
        <w:object w:dxaOrig="400" w:dyaOrig="380">
          <v:shape id="_x0000_i1027" type="#_x0000_t75" style="width:20pt;height:19pt" o:ole="" fillcolor="window">
            <v:imagedata r:id="rId12" o:title=""/>
          </v:shape>
          <o:OLEObject Type="Embed" ProgID="Equation.3" ShapeID="_x0000_i1027" DrawAspect="Content" ObjectID="_1523870886" r:id="rId13"/>
        </w:object>
      </w:r>
      <w:r>
        <w:tab/>
        <w:t>means the bird’s velocity relative to the ground</w:t>
      </w:r>
    </w:p>
    <w:p w:rsidR="00BE725B" w:rsidRDefault="00BE725B" w:rsidP="00BE725B"/>
    <w:p w:rsidR="00BE725B" w:rsidRDefault="00BE725B" w:rsidP="00BE725B">
      <w:r>
        <w:t>When the bird’s velocity relative to the air is added to the air’s velocity relative to the ground, the resultant velocity is the bird’s velocity relative to the ground</w:t>
      </w:r>
    </w:p>
    <w:p w:rsidR="00BE725B" w:rsidRDefault="00BE725B" w:rsidP="00BE725B">
      <w:r>
        <w:tab/>
      </w:r>
      <w:r>
        <w:rPr>
          <w:position w:val="-14"/>
        </w:rPr>
        <w:object w:dxaOrig="1800" w:dyaOrig="380">
          <v:shape id="_x0000_i1028" type="#_x0000_t75" style="width:90pt;height:19pt" o:ole="" fillcolor="window">
            <v:imagedata r:id="rId14" o:title=""/>
          </v:shape>
          <o:OLEObject Type="Embed" ProgID="Equation.3" ShapeID="_x0000_i1028" DrawAspect="Content" ObjectID="_1523870887" r:id="rId15"/>
        </w:object>
      </w:r>
    </w:p>
    <w:p w:rsidR="00BE725B" w:rsidRDefault="00BE725B" w:rsidP="00BE725B">
      <w:pPr>
        <w:tabs>
          <w:tab w:val="left" w:pos="540"/>
        </w:tabs>
      </w:pPr>
      <w:r>
        <w:t>a)</w:t>
      </w:r>
      <w:r>
        <w:tab/>
        <w:t>The bird flying east when a 40 km/h [E] wind blows will give:</w:t>
      </w:r>
    </w:p>
    <w:p w:rsidR="00BE725B" w:rsidRDefault="00922F1B" w:rsidP="00BE725B">
      <w:pPr>
        <w:rPr>
          <w:vertAlign w:val="subscript"/>
        </w:rPr>
      </w:pPr>
      <w:r>
        <w:rPr>
          <w:noProof/>
        </w:rPr>
        <mc:AlternateContent>
          <mc:Choice Requires="wps">
            <w:drawing>
              <wp:anchor distT="0" distB="0" distL="114300" distR="114300" simplePos="0" relativeHeight="251658240" behindDoc="0" locked="0" layoutInCell="1" allowOverlap="1">
                <wp:simplePos x="0" y="0"/>
                <wp:positionH relativeFrom="column">
                  <wp:posOffset>4509135</wp:posOffset>
                </wp:positionH>
                <wp:positionV relativeFrom="paragraph">
                  <wp:posOffset>219075</wp:posOffset>
                </wp:positionV>
                <wp:extent cx="280035" cy="266065"/>
                <wp:effectExtent l="0" t="0" r="0" b="0"/>
                <wp:wrapNone/>
                <wp:docPr id="24" name="Rectangle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 cy="266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E725B" w:rsidRDefault="00BE725B" w:rsidP="00BE725B">
                            <w:r w:rsidRPr="00BE725B">
                              <w:rPr>
                                <w:position w:val="-14"/>
                                <w:vertAlign w:val="subscript"/>
                              </w:rPr>
                              <w:object w:dxaOrig="400" w:dyaOrig="380">
                                <v:shape id="_x0000_i1054" type="#_x0000_t75" style="width:20pt;height:19pt" o:ole="">
                                  <v:imagedata r:id="rId16" o:title=""/>
                                </v:shape>
                                <o:OLEObject Type="Embed" ProgID="Equation.DSMT4" ShapeID="_x0000_i1054" DrawAspect="Content" ObjectID="_1523870913" r:id="rId17"/>
                              </w:object>
                            </w:r>
                          </w:p>
                        </w:txbxContent>
                      </wps:txbx>
                      <wps:bodyPr rot="0" vert="horz" wrap="none" lIns="12700" tIns="12700" rIns="12700" bIns="1270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53" o:spid="_x0000_s1026" style="position:absolute;margin-left:355.05pt;margin-top:17.25pt;width:22.05pt;height:20.9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" filled="f" stroked="f" strokeweight="1pt">
                <v:textbox style="mso-fit-shape-to-text:t" inset="1pt,1pt,1pt,1pt">
                  <w:txbxContent>
                    <w:p w:rsidR="00BE725B" w:rsidRDefault="00BE725B" w:rsidP="00BE725B">
                      <w:r w:rsidRPr="00BE725B">
                        <w:rPr>
                          <w:position w:val="-14"/>
                          <w:vertAlign w:val="subscript"/>
                        </w:rPr>
                        <w:object w:dxaOrig="400" w:dyaOrig="380">
                          <v:shape id="_x0000_i1054" type="#_x0000_t75" style="width:20pt;height:19pt" o:ole="">
                            <v:imagedata r:id="rId18" o:title=""/>
                          </v:shape>
                          <o:OLEObject Type="Embed" ProgID="Equation.DSMT4" ShapeID="_x0000_i1054" DrawAspect="Content" ObjectID="_1356344645" r:id="rId19"/>
                        </w:object>
                      </w:r>
                    </w:p>
                  </w:txbxContent>
                </v:textbox>
              </v:rect>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3594735</wp:posOffset>
                </wp:positionH>
                <wp:positionV relativeFrom="paragraph">
                  <wp:posOffset>219075</wp:posOffset>
                </wp:positionV>
                <wp:extent cx="366395" cy="365760"/>
                <wp:effectExtent l="0" t="0" r="0" b="0"/>
                <wp:wrapNone/>
                <wp:docPr id="23"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E725B" w:rsidRDefault="00BE725B" w:rsidP="00BE725B">
                            <w:r w:rsidRPr="00BE725B">
                              <w:rPr>
                                <w:position w:val="-12"/>
                                <w:vertAlign w:val="subscript"/>
                              </w:rPr>
                              <w:object w:dxaOrig="400" w:dyaOrig="360">
                                <v:shape id="_x0000_i1055" type="#_x0000_t75" style="width:20pt;height:18pt" o:ole="">
                                  <v:imagedata r:id="rId20" o:title=""/>
                                </v:shape>
                                <o:OLEObject Type="Embed" ProgID="Equation.DSMT4" ShapeID="_x0000_i1055" DrawAspect="Content" ObjectID="_1523870914" r:id="rId21"/>
                              </w:objec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 o:spid="_x0000_s1027" style="position:absolute;margin-left:283.05pt;margin-top:17.25pt;width:28.85pt;height:28.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" filled="f" stroked="f" strokeweight="1pt">
                <v:textbox inset="1pt,1pt,1pt,1pt">
                  <w:txbxContent>
                    <w:p w:rsidR="00BE725B" w:rsidRDefault="00BE725B" w:rsidP="00BE725B">
                      <w:r w:rsidRPr="00BE725B">
                        <w:rPr>
                          <w:position w:val="-12"/>
                          <w:vertAlign w:val="subscript"/>
                        </w:rPr>
                        <w:object w:dxaOrig="400" w:dyaOrig="360">
                          <v:shape id="_x0000_i1055" type="#_x0000_t75" style="width:20pt;height:18pt" o:ole="">
                            <v:imagedata r:id="rId22" o:title=""/>
                          </v:shape>
                          <o:OLEObject Type="Embed" ProgID="Equation.DSMT4" ShapeID="_x0000_i1055" DrawAspect="Content" ObjectID="_1356344646" r:id="rId23"/>
                        </w:object>
                      </w:r>
                    </w:p>
                  </w:txbxContent>
                </v:textbox>
              </v:rect>
            </w:pict>
          </mc:Fallback>
        </mc:AlternateContent>
      </w:r>
      <w:r w:rsidR="00BE725B">
        <w:tab/>
      </w:r>
      <w:r w:rsidR="00BE725B">
        <w:tab/>
      </w:r>
      <w:r w:rsidR="00BE725B">
        <w:rPr>
          <w:position w:val="-14"/>
        </w:rPr>
        <w:object w:dxaOrig="1800" w:dyaOrig="380">
          <v:shape id="_x0000_i1029" type="#_x0000_t75" style="width:90pt;height:19pt" o:ole="" fillcolor="window">
            <v:imagedata r:id="rId14" o:title=""/>
          </v:shape>
          <o:OLEObject Type="Embed" ProgID="Equation.3" ShapeID="_x0000_i1029" DrawAspect="Content" ObjectID="_1523870888" r:id="rId24"/>
        </w:object>
      </w:r>
    </w:p>
    <w:p w:rsidR="00BE725B" w:rsidRDefault="00BE725B" w:rsidP="00BE725B">
      <w:r>
        <w:t xml:space="preserve"> </w:t>
      </w:r>
      <w:r>
        <w:tab/>
        <w:t xml:space="preserve">  </w:t>
      </w:r>
    </w:p>
    <w:p w:rsidR="00BE725B" w:rsidRDefault="00922F1B" w:rsidP="00BE725B">
      <w:r>
        <w:rPr>
          <w:noProof/>
        </w:rPr>
        <mc:AlternateContent>
          <mc:Choice Requires="wps">
            <w:drawing>
              <wp:anchor distT="0" distB="0" distL="114300" distR="114300" simplePos="0" relativeHeight="251659264" behindDoc="0" locked="0" layoutInCell="1" allowOverlap="1">
                <wp:simplePos x="0" y="0"/>
                <wp:positionH relativeFrom="column">
                  <wp:posOffset>4051935</wp:posOffset>
                </wp:positionH>
                <wp:positionV relativeFrom="paragraph">
                  <wp:posOffset>146050</wp:posOffset>
                </wp:positionV>
                <wp:extent cx="266065" cy="266065"/>
                <wp:effectExtent l="0" t="0" r="0" b="0"/>
                <wp:wrapNone/>
                <wp:docPr id="22"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065" cy="266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E725B" w:rsidRDefault="00BE725B" w:rsidP="00BE725B">
                            <w:r w:rsidRPr="00BE725B">
                              <w:rPr>
                                <w:position w:val="-14"/>
                                <w:vertAlign w:val="subscript"/>
                              </w:rPr>
                              <w:object w:dxaOrig="380" w:dyaOrig="380">
                                <v:shape id="_x0000_i1056" type="#_x0000_t75" style="width:19pt;height:19pt" o:ole="">
                                  <v:imagedata r:id="rId25" o:title=""/>
                                </v:shape>
                                <o:OLEObject Type="Embed" ProgID="Equation.DSMT4" ShapeID="_x0000_i1056" DrawAspect="Content" ObjectID="_1523870915" r:id="rId26"/>
                              </w:object>
                            </w:r>
                          </w:p>
                        </w:txbxContent>
                      </wps:txbx>
                      <wps:bodyPr rot="0" vert="horz" wrap="none" lIns="12700" tIns="12700" rIns="12700" bIns="1270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54" o:spid="_x0000_s1028" style="position:absolute;margin-left:319.05pt;margin-top:11.5pt;width:20.95pt;height:20.9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" filled="f" stroked="f" strokeweight="1pt">
                <v:textbox style="mso-fit-shape-to-text:t" inset="1pt,1pt,1pt,1pt">
                  <w:txbxContent>
                    <w:p w:rsidR="00BE725B" w:rsidRDefault="00BE725B" w:rsidP="00BE725B">
                      <w:r w:rsidRPr="00BE725B">
                        <w:rPr>
                          <w:position w:val="-14"/>
                          <w:vertAlign w:val="subscript"/>
                        </w:rPr>
                        <w:object w:dxaOrig="380" w:dyaOrig="380">
                          <v:shape id="_x0000_i1056" type="#_x0000_t75" style="width:19pt;height:19pt" o:ole="">
                            <v:imagedata r:id="rId27" o:title=""/>
                          </v:shape>
                          <o:OLEObject Type="Embed" ProgID="Equation.DSMT4" ShapeID="_x0000_i1056" DrawAspect="Content" ObjectID="_1356344647" r:id="rId28"/>
                        </w:object>
                      </w:r>
                    </w:p>
                  </w:txbxContent>
                </v:textbox>
              </v:rect>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3366135</wp:posOffset>
                </wp:positionH>
                <wp:positionV relativeFrom="paragraph">
                  <wp:posOffset>145415</wp:posOffset>
                </wp:positionV>
                <wp:extent cx="1646555" cy="635"/>
                <wp:effectExtent l="0" t="0" r="0" b="0"/>
                <wp:wrapNone/>
                <wp:docPr id="21"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46555" cy="635"/>
                        </a:xfrm>
                        <a:prstGeom prst="line">
                          <a:avLst/>
                        </a:prstGeom>
                        <a:noFill/>
                        <a:ln w="12700">
                          <a:solidFill>
                            <a:srgbClr val="000000"/>
                          </a:solidFill>
                          <a:prstDash val="sysDot"/>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11.45pt" to="394.7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" strokeweight="1pt">
                <v:stroke dashstyle="1 1" startarrow="block" startarrowwidth="narrow" startarrowlength="long" endarrowwidth="narrow" endarrowlength="long"/>
              </v:lin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4280535</wp:posOffset>
                </wp:positionH>
                <wp:positionV relativeFrom="paragraph">
                  <wp:posOffset>53975</wp:posOffset>
                </wp:positionV>
                <wp:extent cx="731520" cy="0"/>
                <wp:effectExtent l="0" t="0" r="0" b="0"/>
                <wp:wrapNone/>
                <wp:docPr id="20"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1520" cy="0"/>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4.25pt" to="394.6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" strokeweight="1pt">
                <v:stroke startarrow="open" startarrowwidth="narrow" startarrowlength="long" endarrowwidth="narrow" endarrowlength="long"/>
              </v:lin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3366135</wp:posOffset>
                </wp:positionH>
                <wp:positionV relativeFrom="paragraph">
                  <wp:posOffset>53975</wp:posOffset>
                </wp:positionV>
                <wp:extent cx="914400" cy="0"/>
                <wp:effectExtent l="0" t="0" r="0" b="0"/>
                <wp:wrapNone/>
                <wp:docPr id="19"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14400" cy="0"/>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flip:x 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4.25pt" to="337.0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" strokeweight="1pt">
                <v:stroke startarrow="open" startarrowwidth="narrow" startarrowlength="long" endarrowwidth="narrow" endarrowlength="long"/>
              </v:line>
            </w:pict>
          </mc:Fallback>
        </mc:AlternateContent>
      </w:r>
      <w:r w:rsidR="00BE725B">
        <w:tab/>
      </w:r>
      <w:r w:rsidR="00BE725B">
        <w:rPr>
          <w:position w:val="-14"/>
        </w:rPr>
        <w:object w:dxaOrig="400" w:dyaOrig="380">
          <v:shape id="_x0000_i1030" type="#_x0000_t75" style="width:20pt;height:19pt" o:ole="" fillcolor="window">
            <v:imagedata r:id="rId12" o:title=""/>
          </v:shape>
          <o:OLEObject Type="Embed" ProgID="Equation.3" ShapeID="_x0000_i1030" DrawAspect="Content" ObjectID="_1523870889" r:id="rId29"/>
        </w:object>
      </w:r>
      <w:r w:rsidR="00BE725B">
        <w:t xml:space="preserve"> =   50 km/h  (E)  +  40 km/h  (E)</w:t>
      </w:r>
    </w:p>
    <w:p w:rsidR="00BE725B" w:rsidRDefault="00BE725B" w:rsidP="00BE725B">
      <w:r>
        <w:tab/>
      </w:r>
      <w:r>
        <w:rPr>
          <w:position w:val="-14"/>
        </w:rPr>
        <w:object w:dxaOrig="400" w:dyaOrig="380">
          <v:shape id="_x0000_i1031" type="#_x0000_t75" style="width:20pt;height:19pt" o:ole="" fillcolor="window">
            <v:imagedata r:id="rId12" o:title=""/>
          </v:shape>
          <o:OLEObject Type="Embed" ProgID="Equation.3" ShapeID="_x0000_i1031" DrawAspect="Content" ObjectID="_1523870890" r:id="rId30"/>
        </w:object>
      </w:r>
      <w:r>
        <w:t xml:space="preserve">   =</w:t>
      </w:r>
      <w:r>
        <w:rPr>
          <w:b/>
        </w:rPr>
        <w:t xml:space="preserve">   90 km/h  (E)</w:t>
      </w:r>
      <w:r>
        <w:t xml:space="preserve">  </w:t>
      </w:r>
    </w:p>
    <w:p w:rsidR="00BE725B" w:rsidRDefault="00BE725B" w:rsidP="00BE725B"/>
    <w:p w:rsidR="00BE725B" w:rsidRDefault="00BE725B" w:rsidP="00BE725B">
      <w:pPr>
        <w:tabs>
          <w:tab w:val="left" w:pos="540"/>
        </w:tabs>
      </w:pPr>
      <w:r>
        <w:t>b)</w:t>
      </w:r>
      <w:r>
        <w:tab/>
        <w:t>The bird flying west when a 40 km/h [E] wind is blowing</w:t>
      </w:r>
    </w:p>
    <w:p w:rsidR="00BE725B" w:rsidRDefault="00922F1B" w:rsidP="00BE725B">
      <w:pPr>
        <w:rPr>
          <w:vertAlign w:val="subscript"/>
        </w:rPr>
      </w:pPr>
      <w:r>
        <w:rPr>
          <w:noProof/>
        </w:rPr>
        <mc:AlternateContent>
          <mc:Choice Requires="wpg">
            <w:drawing>
              <wp:anchor distT="0" distB="0" distL="114300" distR="114300" simplePos="0" relativeHeight="251660288" behindDoc="0" locked="0" layoutInCell="1" allowOverlap="1">
                <wp:simplePos x="0" y="0"/>
                <wp:positionH relativeFrom="column">
                  <wp:posOffset>4166235</wp:posOffset>
                </wp:positionH>
                <wp:positionV relativeFrom="paragraph">
                  <wp:posOffset>113665</wp:posOffset>
                </wp:positionV>
                <wp:extent cx="1180465" cy="723265"/>
                <wp:effectExtent l="0" t="0" r="0" b="0"/>
                <wp:wrapNone/>
                <wp:docPr id="12"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0465" cy="723265"/>
                          <a:chOff x="8001" y="10984"/>
                          <a:chExt cx="1859" cy="1139"/>
                        </a:xfrm>
                      </wpg:grpSpPr>
                      <wps:wsp>
                        <wps:cNvPr id="13" name="Line 147"/>
                        <wps:cNvCnPr/>
                        <wps:spPr bwMode="auto">
                          <a:xfrm>
                            <a:off x="8001" y="11476"/>
                            <a:ext cx="1729" cy="5"/>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48"/>
                        <wps:cNvCnPr/>
                        <wps:spPr bwMode="auto">
                          <a:xfrm flipH="1">
                            <a:off x="8001" y="11657"/>
                            <a:ext cx="1153" cy="1"/>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49"/>
                        <wps:cNvCnPr/>
                        <wps:spPr bwMode="auto">
                          <a:xfrm>
                            <a:off x="9153" y="11657"/>
                            <a:ext cx="577" cy="1"/>
                          </a:xfrm>
                          <a:prstGeom prst="line">
                            <a:avLst/>
                          </a:prstGeom>
                          <a:noFill/>
                          <a:ln w="12700">
                            <a:solidFill>
                              <a:srgbClr val="000000"/>
                            </a:solidFill>
                            <a:prstDash val="sysDot"/>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Rectangle 156"/>
                        <wps:cNvSpPr>
                          <a:spLocks noChangeArrowheads="1"/>
                        </wps:cNvSpPr>
                        <wps:spPr bwMode="auto">
                          <a:xfrm>
                            <a:off x="9441" y="11704"/>
                            <a:ext cx="419"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04F3D" w:rsidRDefault="00C04F3D" w:rsidP="00C04F3D">
                              <w:r w:rsidRPr="00BE725B">
                                <w:rPr>
                                  <w:position w:val="-14"/>
                                  <w:vertAlign w:val="subscript"/>
                                </w:rPr>
                                <w:object w:dxaOrig="380" w:dyaOrig="380">
                                  <v:shape id="_x0000_i1057" type="#_x0000_t75" style="width:19pt;height:19pt" o:ole="">
                                    <v:imagedata r:id="rId25" o:title=""/>
                                  </v:shape>
                                  <o:OLEObject Type="Embed" ProgID="Equation.DSMT4" ShapeID="_x0000_i1057" DrawAspect="Content" ObjectID="_1523870916" r:id="rId31"/>
                                </w:object>
                              </w:r>
                            </w:p>
                          </w:txbxContent>
                        </wps:txbx>
                        <wps:bodyPr rot="0" vert="horz" wrap="none" lIns="12700" tIns="12700" rIns="12700" bIns="12700" anchor="t" anchorCtr="0" upright="1">
                          <a:spAutoFit/>
                        </wps:bodyPr>
                      </wps:wsp>
                      <wps:wsp>
                        <wps:cNvPr id="17" name="Rectangle 158"/>
                        <wps:cNvSpPr>
                          <a:spLocks noChangeArrowheads="1"/>
                        </wps:cNvSpPr>
                        <wps:spPr bwMode="auto">
                          <a:xfrm>
                            <a:off x="8721" y="10984"/>
                            <a:ext cx="577"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04F3D" w:rsidRDefault="00C04F3D" w:rsidP="00C04F3D">
                              <w:r w:rsidRPr="00BE725B">
                                <w:rPr>
                                  <w:position w:val="-12"/>
                                  <w:vertAlign w:val="subscript"/>
                                </w:rPr>
                                <w:object w:dxaOrig="400" w:dyaOrig="360">
                                  <v:shape id="_x0000_i1058" type="#_x0000_t75" style="width:20pt;height:18pt" o:ole="">
                                    <v:imagedata r:id="rId20" o:title=""/>
                                  </v:shape>
                                  <o:OLEObject Type="Embed" ProgID="Equation.DSMT4" ShapeID="_x0000_i1058" DrawAspect="Content" ObjectID="_1523870917" r:id="rId32"/>
                                </w:object>
                              </w:r>
                            </w:p>
                          </w:txbxContent>
                        </wps:txbx>
                        <wps:bodyPr rot="0" vert="horz" wrap="square" lIns="12700" tIns="12700" rIns="12700" bIns="12700" anchor="t" anchorCtr="0" upright="1">
                          <a:noAutofit/>
                        </wps:bodyPr>
                      </wps:wsp>
                      <wps:wsp>
                        <wps:cNvPr id="18" name="Rectangle 160"/>
                        <wps:cNvSpPr>
                          <a:spLocks noChangeArrowheads="1"/>
                        </wps:cNvSpPr>
                        <wps:spPr bwMode="auto">
                          <a:xfrm>
                            <a:off x="8181" y="11704"/>
                            <a:ext cx="441"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04F3D" w:rsidRDefault="00C04F3D" w:rsidP="00C04F3D">
                              <w:r w:rsidRPr="00BE725B">
                                <w:rPr>
                                  <w:position w:val="-14"/>
                                  <w:vertAlign w:val="subscript"/>
                                </w:rPr>
                                <w:object w:dxaOrig="400" w:dyaOrig="380">
                                  <v:shape id="_x0000_i1059" type="#_x0000_t75" style="width:20pt;height:19pt" o:ole="">
                                    <v:imagedata r:id="rId16" o:title=""/>
                                  </v:shape>
                                  <o:OLEObject Type="Embed" ProgID="Equation.DSMT4" ShapeID="_x0000_i1059" DrawAspect="Content" ObjectID="_1523870918" r:id="rId33"/>
                                </w:object>
                              </w:r>
                            </w:p>
                          </w:txbxContent>
                        </wps:txbx>
                        <wps:bodyPr rot="0" vert="horz" wrap="none" lIns="12700" tIns="12700" rIns="12700" bIns="1270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2" o:spid="_x0000_s1029" style="position:absolute;margin-left:328.05pt;margin-top:8.95pt;width:92.95pt;height:56.95pt;z-index:251660288" coordorigin="8001,10984" coordsize="1859,1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">
                <v:line id="Line 147" o:spid="_x0000_s1030" style="position:absolute;visibility:visible;mso-wrap-style:square" from="8001,11476" to="9730,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MWkMMAAADbAAAADwAAAGRycy9kb3ducmV2LnhtbERPTUvDQBC9F/wPywje7ERFLbHbEguK&#10;loLa9tDjmJ1mg9nZkF3T9N93BaG3ebzPmc4H16ieu1B70XAzzkCxlN7UUmnYbl6uJ6BCJDHUeGEN&#10;Rw4wn12MppQbf5Av7texUilEQk4abIxtjhhKy47C2Lcsidv7zlFMsKvQdHRI4a7B2yx7QEe1pAZL&#10;LS8slz/rX6fhHf3+Y/G8fO2X99+Pu89VgWgLra8uh+IJVOQhnsX/7jeT5t/B3y/pAJy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TFpDDAAAA2wAAAA8AAAAAAAAAAAAA&#10;AAAAoQIAAGRycy9kb3ducmV2LnhtbFBLBQYAAAAABAAEAPkAAACRAwAAAAA=&#10;" strokeweight="1pt">
                  <v:stroke startarrow="open" startarrowwidth="narrow" startarrowlength="long" endarrowwidth="narrow" endarrowlength="long"/>
                </v:line>
                <v:line id="Line 148" o:spid="_x0000_s1031" style="position:absolute;flip:x;visibility:visible;mso-wrap-style:square" from="8001,11657" to="9154,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GrcMAAADbAAAADwAAAGRycy9kb3ducmV2LnhtbERPTWvCQBC9F/oflin0IrqpSCjRVUpL&#10;QeqpahVvQ3bMxmZnQ3bU+O+7hUJv83ifM1v0vlEX6mId2MDTKANFXAZbc2Vgu3kfPoOKgmyxCUwG&#10;bhRhMb+/m2Fhw5U/6bKWSqUQjgUacCJtoXUsHXmMo9ASJ+4YOo+SYFdp2+E1hftGj7Ms1x5rTg0O&#10;W3p1VH6vz97APj94fcomb4OvnQy24j5Wh3NuzOND/zIFJdTLv/jPvbRp/gR+f0kH6Pk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YBq3DAAAA2wAAAA8AAAAAAAAAAAAA&#10;AAAAoQIAAGRycy9kb3ducmV2LnhtbFBLBQYAAAAABAAEAPkAAACRAwAAAAA=&#10;" strokeweight="1pt">
                  <v:stroke startarrow="open" startarrowwidth="narrow" startarrowlength="long" endarrowwidth="narrow" endarrowlength="long"/>
                </v:line>
                <v:line id="Line 149" o:spid="_x0000_s1032" style="position:absolute;visibility:visible;mso-wrap-style:square" from="9153,11657" to="9730,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8hYsIAAADbAAAADwAAAGRycy9kb3ducmV2LnhtbERPS2sCMRC+F/ofwgjealZRqVujtEXB&#10;Qw/1hR6HzXR3cTMJSXTXf98UhN7m43vOfNmZRtzIh9qyguEgA0FcWF1zqeCwX7+8gggRWWNjmRTc&#10;KcBy8fw0x1zblrd028VSpBAOOSqoYnS5lKGoyGAYWEecuB/rDcYEfSm1xzaFm0aOsmwqDdacGip0&#10;9FlRcdldjYKV+2qvo9NsPNtmrrmcP44H/71Wqt/r3t9AROriv/jh3ug0fwJ/v6QD5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F8hYsIAAADbAAAADwAAAAAAAAAAAAAA&#10;AAChAgAAZHJzL2Rvd25yZXYueG1sUEsFBgAAAAAEAAQA+QAAAJADAAAAAA==&#10;" strokeweight="1pt">
                  <v:stroke dashstyle="1 1" startarrow="block" startarrowwidth="narrow" startarrowlength="long" endarrowwidth="narrow" endarrowlength="long"/>
                </v:line>
                <v:rect id="Rectangle 156" o:spid="_x0000_s1033" style="position:absolute;left:9441;top:11704;width:419;height:4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4qeMEA&#10;AADbAAAADwAAAGRycy9kb3ducmV2LnhtbERPTWvDMAy9D/YfjAa7Lc42KF1aN4zAaLdb08DoTcRq&#10;EmrLIXbT5N/Pg0JverxPrfPJGjHS4DvHCl6TFARx7XTHjYLq8PWyBOEDskbjmBTM5CHfPD6sMdPu&#10;ynsay9CIGMI+QwVtCH0mpa9bsugT1xNH7uQGiyHCoZF6wGsMt0a+pelCWuw4NrTYU9FSfS4vVkH5&#10;+7PVl49vU1X8HqqjGee5kEo9P02fKxCBpnAX39w7Hecv4P+XeI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uKnjBAAAA2wAAAA8AAAAAAAAAAAAAAAAAmAIAAGRycy9kb3du&#10;cmV2LnhtbFBLBQYAAAAABAAEAPUAAACGAwAAAAA=&#10;" filled="f" stroked="f" strokeweight="1pt">
                  <v:textbox style="mso-fit-shape-to-text:t" inset="1pt,1pt,1pt,1pt">
                    <w:txbxContent>
                      <w:p w:rsidR="00C04F3D" w:rsidRDefault="00C04F3D" w:rsidP="00C04F3D">
                        <w:r w:rsidRPr="00BE725B">
                          <w:rPr>
                            <w:position w:val="-14"/>
                            <w:vertAlign w:val="subscript"/>
                          </w:rPr>
                          <w:object w:dxaOrig="380" w:dyaOrig="380">
                            <v:shape id="_x0000_i1057" type="#_x0000_t75" style="width:19pt;height:19pt" o:ole="">
                              <v:imagedata r:id="rId27" o:title=""/>
                            </v:shape>
                            <o:OLEObject Type="Embed" ProgID="Equation.DSMT4" ShapeID="_x0000_i1057" DrawAspect="Content" ObjectID="_1356344648" r:id="rId34"/>
                          </w:object>
                        </w:r>
                      </w:p>
                    </w:txbxContent>
                  </v:textbox>
                </v:rect>
                <v:rect id="Rectangle 158" o:spid="_x0000_s1034" style="position:absolute;left:8721;top:10984;width:577;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0xMEA&#10;AADbAAAADwAAAGRycy9kb3ducmV2LnhtbERPS2sCMRC+F/wPYYTealahPlajtIWF4qm1eh8242Z1&#10;M0k36e76702h0Nt8fM/Z7AbbiI7aUDtWMJ1kIIhLp2uuFBy/iqcliBCRNTaOScGNAuy2o4cN5tr1&#10;/EndIVYihXDIUYGJ0edShtKQxTBxnjhxZ9dajAm2ldQt9incNnKWZXNpsebUYNDTm6HyevixCq7T&#10;7+fuohf71XLOr7P9hz/5wiv1OB5e1iAiDfFf/Od+12n+An5/SQfI7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LNMTBAAAA2wAAAA8AAAAAAAAAAAAAAAAAmAIAAGRycy9kb3du&#10;cmV2LnhtbFBLBQYAAAAABAAEAPUAAACGAwAAAAA=&#10;" filled="f" stroked="f" strokeweight="1pt">
                  <v:textbox inset="1pt,1pt,1pt,1pt">
                    <w:txbxContent>
                      <w:p w:rsidR="00C04F3D" w:rsidRDefault="00C04F3D" w:rsidP="00C04F3D">
                        <w:r w:rsidRPr="00BE725B">
                          <w:rPr>
                            <w:position w:val="-12"/>
                            <w:vertAlign w:val="subscript"/>
                          </w:rPr>
                          <w:object w:dxaOrig="400" w:dyaOrig="360">
                            <v:shape id="_x0000_i1058" type="#_x0000_t75" style="width:20pt;height:18pt" o:ole="">
                              <v:imagedata r:id="rId22" o:title=""/>
                            </v:shape>
                            <o:OLEObject Type="Embed" ProgID="Equation.DSMT4" ShapeID="_x0000_i1058" DrawAspect="Content" ObjectID="_1356344649" r:id="rId35"/>
                          </w:object>
                        </w:r>
                      </w:p>
                    </w:txbxContent>
                  </v:textbox>
                </v:rect>
                <v:rect id="Rectangle 160" o:spid="_x0000_s1035" style="position:absolute;left:8181;top:11704;width:441;height:4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kcMA&#10;AADbAAAADwAAAGRycy9kb3ducmV2LnhtbESPT2vDMAzF74N9B6PBbquzDUab1i2jMPbn1jRQehOx&#10;moTacojdNPn206HQm8R7eu+n1Wb0Tg3UxzawgddZBoq4Crbl2kC5/3qZg4oJ2aILTAYmirBZPz6s&#10;MLfhyjsailQrCeGYo4EmpS7XOlYNeYyz0BGLdgq9xyRrX2vb41XCvdNvWfahPbYsDQ12tG2oOhcX&#10;b6A4/H3by+LXlSW/p/LohmnaamOen8bPJahEY7qbb9c/VvAFVn6RAf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bkcMAAADbAAAADwAAAAAAAAAAAAAAAACYAgAAZHJzL2Rv&#10;d25yZXYueG1sUEsFBgAAAAAEAAQA9QAAAIgDAAAAAA==&#10;" filled="f" stroked="f" strokeweight="1pt">
                  <v:textbox style="mso-fit-shape-to-text:t" inset="1pt,1pt,1pt,1pt">
                    <w:txbxContent>
                      <w:p w:rsidR="00C04F3D" w:rsidRDefault="00C04F3D" w:rsidP="00C04F3D">
                        <w:r w:rsidRPr="00BE725B">
                          <w:rPr>
                            <w:position w:val="-14"/>
                            <w:vertAlign w:val="subscript"/>
                          </w:rPr>
                          <w:object w:dxaOrig="400" w:dyaOrig="380">
                            <v:shape id="_x0000_i1059" type="#_x0000_t75" style="width:20pt;height:19pt" o:ole="">
                              <v:imagedata r:id="rId18" o:title=""/>
                            </v:shape>
                            <o:OLEObject Type="Embed" ProgID="Equation.DSMT4" ShapeID="_x0000_i1059" DrawAspect="Content" ObjectID="_1356344650" r:id="rId36"/>
                          </w:object>
                        </w:r>
                      </w:p>
                    </w:txbxContent>
                  </v:textbox>
                </v:rect>
              </v:group>
            </w:pict>
          </mc:Fallback>
        </mc:AlternateContent>
      </w:r>
      <w:r w:rsidR="00BE725B">
        <w:tab/>
      </w:r>
      <w:r w:rsidR="00BE725B">
        <w:tab/>
      </w:r>
      <w:r w:rsidR="00BE725B">
        <w:rPr>
          <w:position w:val="-14"/>
        </w:rPr>
        <w:object w:dxaOrig="1800" w:dyaOrig="380">
          <v:shape id="_x0000_i1032" type="#_x0000_t75" style="width:90pt;height:19pt" o:ole="" fillcolor="window">
            <v:imagedata r:id="rId14" o:title=""/>
          </v:shape>
          <o:OLEObject Type="Embed" ProgID="Equation.3" ShapeID="_x0000_i1032" DrawAspect="Content" ObjectID="_1523870891" r:id="rId37"/>
        </w:object>
      </w:r>
    </w:p>
    <w:p w:rsidR="00BE725B" w:rsidRDefault="00BE725B" w:rsidP="00BE725B">
      <w:pPr>
        <w:rPr>
          <w:b/>
        </w:rPr>
      </w:pPr>
      <w:r>
        <w:rPr>
          <w:b/>
        </w:rPr>
        <w:tab/>
        <w:t xml:space="preserve">  </w:t>
      </w:r>
    </w:p>
    <w:p w:rsidR="00BE725B" w:rsidRDefault="00BE725B" w:rsidP="00BE725B">
      <w:r>
        <w:rPr>
          <w:b/>
        </w:rPr>
        <w:tab/>
      </w:r>
      <w:r>
        <w:rPr>
          <w:position w:val="-14"/>
        </w:rPr>
        <w:object w:dxaOrig="400" w:dyaOrig="380">
          <v:shape id="_x0000_i1033" type="#_x0000_t75" style="width:20pt;height:19pt" o:ole="" fillcolor="window">
            <v:imagedata r:id="rId12" o:title=""/>
          </v:shape>
          <o:OLEObject Type="Embed" ProgID="Equation.3" ShapeID="_x0000_i1033" DrawAspect="Content" ObjectID="_1523870892" r:id="rId38"/>
        </w:object>
      </w:r>
      <w:r>
        <w:t xml:space="preserve">   =   50 km/h  (W)   +   40 km/h  (E)</w:t>
      </w:r>
    </w:p>
    <w:p w:rsidR="00BE725B" w:rsidRDefault="00BE725B" w:rsidP="00BE725B">
      <w:r>
        <w:rPr>
          <w:b/>
        </w:rPr>
        <w:tab/>
      </w:r>
      <w:r>
        <w:rPr>
          <w:position w:val="-14"/>
        </w:rPr>
        <w:object w:dxaOrig="400" w:dyaOrig="380">
          <v:shape id="_x0000_i1034" type="#_x0000_t75" style="width:20pt;height:19pt" o:ole="" fillcolor="window">
            <v:imagedata r:id="rId12" o:title=""/>
          </v:shape>
          <o:OLEObject Type="Embed" ProgID="Equation.3" ShapeID="_x0000_i1034" DrawAspect="Content" ObjectID="_1523870893" r:id="rId39"/>
        </w:object>
      </w:r>
      <w:r>
        <w:t xml:space="preserve">   =</w:t>
      </w:r>
      <w:r>
        <w:rPr>
          <w:b/>
        </w:rPr>
        <w:t xml:space="preserve">   10 km/h  (W)</w:t>
      </w:r>
    </w:p>
    <w:p w:rsidR="00BE725B" w:rsidRPr="00BE725B" w:rsidRDefault="00BE725B" w:rsidP="00BE725B"/>
    <w:p w:rsidR="00BE725B" w:rsidRDefault="00BE725B" w:rsidP="00BE725B">
      <w:pPr>
        <w:tabs>
          <w:tab w:val="left" w:pos="540"/>
        </w:tabs>
      </w:pPr>
      <w:r>
        <w:t xml:space="preserve">c) </w:t>
      </w:r>
      <w:r>
        <w:tab/>
        <w:t xml:space="preserve">The bird flying north when a 40 km/h </w:t>
      </w:r>
      <w:r w:rsidR="00152554">
        <w:t>[E]</w:t>
      </w:r>
      <w:r>
        <w:t xml:space="preserve"> wind is blowing</w:t>
      </w:r>
    </w:p>
    <w:p w:rsidR="00BE725B" w:rsidRDefault="00922F1B" w:rsidP="00BE725B">
      <w:r>
        <w:rPr>
          <w:noProof/>
        </w:rPr>
        <mc:AlternateContent>
          <mc:Choice Requires="wpg">
            <w:drawing>
              <wp:anchor distT="0" distB="0" distL="114300" distR="114300" simplePos="0" relativeHeight="251661312" behindDoc="0" locked="0" layoutInCell="1" allowOverlap="1">
                <wp:simplePos x="0" y="0"/>
                <wp:positionH relativeFrom="column">
                  <wp:posOffset>3823335</wp:posOffset>
                </wp:positionH>
                <wp:positionV relativeFrom="paragraph">
                  <wp:posOffset>3810</wp:posOffset>
                </wp:positionV>
                <wp:extent cx="951865" cy="1266190"/>
                <wp:effectExtent l="0" t="0" r="0" b="0"/>
                <wp:wrapNone/>
                <wp:docPr id="4"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1865" cy="1266190"/>
                          <a:chOff x="7461" y="12784"/>
                          <a:chExt cx="1499" cy="1994"/>
                        </a:xfrm>
                      </wpg:grpSpPr>
                      <wps:wsp>
                        <wps:cNvPr id="5" name="Line 132"/>
                        <wps:cNvCnPr/>
                        <wps:spPr bwMode="auto">
                          <a:xfrm flipV="1">
                            <a:off x="8037" y="13337"/>
                            <a:ext cx="1" cy="144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133"/>
                        <wps:cNvCnPr/>
                        <wps:spPr bwMode="auto">
                          <a:xfrm>
                            <a:off x="8037" y="13337"/>
                            <a:ext cx="865"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134"/>
                        <wps:cNvCnPr/>
                        <wps:spPr bwMode="auto">
                          <a:xfrm flipV="1">
                            <a:off x="8037" y="13337"/>
                            <a:ext cx="865" cy="1441"/>
                          </a:xfrm>
                          <a:prstGeom prst="line">
                            <a:avLst/>
                          </a:prstGeom>
                          <a:noFill/>
                          <a:ln w="12700">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Rectangle 135"/>
                        <wps:cNvSpPr>
                          <a:spLocks noChangeArrowheads="1"/>
                        </wps:cNvSpPr>
                        <wps:spPr bwMode="auto">
                          <a:xfrm>
                            <a:off x="8037" y="1394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E725B" w:rsidRDefault="00BE725B" w:rsidP="00BE725B">
                              <w:r>
                                <w:t xml:space="preserve"> </w:t>
                              </w:r>
                              <w:r>
                                <w:sym w:font="Symbol" w:char="F071"/>
                              </w:r>
                            </w:p>
                          </w:txbxContent>
                        </wps:txbx>
                        <wps:bodyPr rot="0" vert="horz" wrap="square" lIns="12700" tIns="12700" rIns="12700" bIns="12700" anchor="t" anchorCtr="0" upright="1">
                          <a:noAutofit/>
                        </wps:bodyPr>
                      </wps:wsp>
                      <wps:wsp>
                        <wps:cNvPr id="9" name="Rectangle 157"/>
                        <wps:cNvSpPr>
                          <a:spLocks noChangeArrowheads="1"/>
                        </wps:cNvSpPr>
                        <wps:spPr bwMode="auto">
                          <a:xfrm>
                            <a:off x="8541" y="13864"/>
                            <a:ext cx="419"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04F3D" w:rsidRDefault="00C04F3D" w:rsidP="00C04F3D">
                              <w:r w:rsidRPr="00BE725B">
                                <w:rPr>
                                  <w:position w:val="-14"/>
                                  <w:vertAlign w:val="subscript"/>
                                </w:rPr>
                                <w:object w:dxaOrig="380" w:dyaOrig="380">
                                  <v:shape id="_x0000_i1060" type="#_x0000_t75" style="width:19pt;height:19pt" o:ole="">
                                    <v:imagedata r:id="rId25" o:title=""/>
                                  </v:shape>
                                  <o:OLEObject Type="Embed" ProgID="Equation.DSMT4" ShapeID="_x0000_i1060" DrawAspect="Content" ObjectID="_1523870919" r:id="rId40"/>
                                </w:object>
                              </w:r>
                            </w:p>
                          </w:txbxContent>
                        </wps:txbx>
                        <wps:bodyPr rot="0" vert="horz" wrap="none" lIns="12700" tIns="12700" rIns="12700" bIns="12700" anchor="t" anchorCtr="0" upright="1">
                          <a:spAutoFit/>
                        </wps:bodyPr>
                      </wps:wsp>
                      <wps:wsp>
                        <wps:cNvPr id="10" name="Rectangle 159"/>
                        <wps:cNvSpPr>
                          <a:spLocks noChangeArrowheads="1"/>
                        </wps:cNvSpPr>
                        <wps:spPr bwMode="auto">
                          <a:xfrm>
                            <a:off x="7461" y="13684"/>
                            <a:ext cx="577"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04F3D" w:rsidRDefault="00C04F3D" w:rsidP="00C04F3D">
                              <w:r w:rsidRPr="00BE725B">
                                <w:rPr>
                                  <w:position w:val="-12"/>
                                  <w:vertAlign w:val="subscript"/>
                                </w:rPr>
                                <w:object w:dxaOrig="400" w:dyaOrig="360">
                                  <v:shape id="_x0000_i1061" type="#_x0000_t75" style="width:20pt;height:18pt" o:ole="">
                                    <v:imagedata r:id="rId20" o:title=""/>
                                  </v:shape>
                                  <o:OLEObject Type="Embed" ProgID="Equation.DSMT4" ShapeID="_x0000_i1061" DrawAspect="Content" ObjectID="_1523870920" r:id="rId41"/>
                                </w:object>
                              </w:r>
                            </w:p>
                          </w:txbxContent>
                        </wps:txbx>
                        <wps:bodyPr rot="0" vert="horz" wrap="square" lIns="12700" tIns="12700" rIns="12700" bIns="12700" anchor="t" anchorCtr="0" upright="1">
                          <a:noAutofit/>
                        </wps:bodyPr>
                      </wps:wsp>
                      <wps:wsp>
                        <wps:cNvPr id="11" name="Rectangle 161"/>
                        <wps:cNvSpPr>
                          <a:spLocks noChangeArrowheads="1"/>
                        </wps:cNvSpPr>
                        <wps:spPr bwMode="auto">
                          <a:xfrm>
                            <a:off x="8181" y="12784"/>
                            <a:ext cx="441"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04F3D" w:rsidRDefault="00C04F3D" w:rsidP="00C04F3D">
                              <w:r w:rsidRPr="00BE725B">
                                <w:rPr>
                                  <w:position w:val="-14"/>
                                  <w:vertAlign w:val="subscript"/>
                                </w:rPr>
                                <w:object w:dxaOrig="400" w:dyaOrig="380">
                                  <v:shape id="_x0000_i1062" type="#_x0000_t75" style="width:20pt;height:19pt" o:ole="">
                                    <v:imagedata r:id="rId16" o:title=""/>
                                  </v:shape>
                                  <o:OLEObject Type="Embed" ProgID="Equation.DSMT4" ShapeID="_x0000_i1062" DrawAspect="Content" ObjectID="_1523870921" r:id="rId42"/>
                                </w:object>
                              </w:r>
                            </w:p>
                          </w:txbxContent>
                        </wps:txbx>
                        <wps:bodyPr rot="0" vert="horz" wrap="none" lIns="12700" tIns="12700" rIns="12700" bIns="1270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3" o:spid="_x0000_s1036" style="position:absolute;margin-left:301.05pt;margin-top:.3pt;width:74.95pt;height:99.7pt;z-index:251661312" coordorigin="7461,12784" coordsize="1499,1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">
                <v:line id="Line 132" o:spid="_x0000_s1037" style="position:absolute;flip:y;visibility:visible;mso-wrap-style:square" from="8037,13337" to="8038,14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2uBcIAAADaAAAADwAAAGRycy9kb3ducmV2LnhtbESP0YrCMBRE34X9h3AXfBFNFZSlGkV2&#10;EcSHFXU/4Npc22pzU5LY1r/fCIKPw8ycYRarzlSiIedLywrGowQEcWZ1ybmCv9Nm+AXCB2SNlWVS&#10;8CAPq+VHb4Gpti0fqDmGXEQI+xQVFCHUqZQ+K8igH9maOHoX6wyGKF0utcM2wk0lJ0kykwZLjgsF&#10;1vRdUHY73o2Crj5fnX/s2v3PNduMB4d7U5pfpfqf3XoOIlAX3uFXe6sVTOF5Jd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2uBcIAAADaAAAADwAAAAAAAAAAAAAA&#10;AAChAgAAZHJzL2Rvd25yZXYueG1sUEsFBgAAAAAEAAQA+QAAAJADAAAAAA==&#10;" strokeweight="1pt">
                  <v:stroke startarrowwidth="narrow" startarrowlength="long" endarrow="open" endarrowwidth="narrow" endarrowlength="long"/>
                </v:line>
                <v:line id="Line 133" o:spid="_x0000_s1038" style="position:absolute;visibility:visible;mso-wrap-style:square" from="8037,13337" to="8902,13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63OcIAAADaAAAADwAAAGRycy9kb3ducmV2LnhtbESPzWrDMBCE74W8g9hAb42cUpzgRAkl&#10;kGJfivPzAIu1sU2tlZDU2H37qlDIcZiZb5jtfjKDuJMPvWUFy0UGgrixuudWwfVyfFmDCBFZ42CZ&#10;FPxQgP1u9rTFQtuRT3Q/x1YkCIcCFXQxukLK0HRkMCysI07ezXqDMUnfSu1xTHAzyNcsy6XBntNC&#10;h44OHTVf52+jYPBuVbf+Vr2tP/Pj6WNydSwrpZ7n0/sGRKQpPsL/7VIryOHvSroBc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a63OcIAAADaAAAADwAAAAAAAAAAAAAA&#10;AAChAgAAZHJzL2Rvd25yZXYueG1sUEsFBgAAAAAEAAQA+QAAAJADAAAAAA==&#10;" strokeweight="1pt">
                  <v:stroke startarrowwidth="narrow" startarrowlength="long" endarrow="open" endarrowwidth="narrow" endarrowlength="long"/>
                </v:line>
                <v:line id="Line 134" o:spid="_x0000_s1039" style="position:absolute;flip:y;visibility:visible;mso-wrap-style:square" from="8037,13337" to="8902,14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Vh2MEAAADaAAAADwAAAGRycy9kb3ducmV2LnhtbESPzarCMBSE9xd8h3AENxdNdaFSjSLC&#10;BUER/MH1oTm21eakt4m1fXsjCC6HmfmGmS8bU4iaKpdbVjAcRCCIE6tzThWcT3/9KQjnkTUWlklB&#10;Sw6Wi87PHGNtn3yg+uhTESDsYlSQeV/GUrokI4NuYEvi4F1tZdAHWaVSV/gMcFPIURSNpcGcw0KG&#10;Ja0zSu7Hh1GwWf1v6XYZn/TvROt2b9vbrs6V6nWb1QyEp8Z/w5/2RiuYwPtKuAFy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lWHYwQAAANoAAAAPAAAAAAAAAAAAAAAA&#10;AKECAABkcnMvZG93bnJldi54bWxQSwUGAAAAAAQABAD5AAAAjwMAAAAA&#10;" strokeweight="1pt">
                  <v:stroke dashstyle="1 1" startarrowwidth="narrow" startarrowlength="long" endarrow="block" endarrowwidth="narrow" endarrowlength="long"/>
                </v:line>
                <v:rect id="Rectangle 135" o:spid="_x0000_s1040" style="position:absolute;left:8037;top:1394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0r4A&#10;AADaAAAADwAAAGRycy9kb3ducmV2LnhtbERPy4rCMBTdC/5DuII7TRV8VaM4A8Lgaqy6vzTXttrc&#10;ZJpM7fz9ZCG4PJz3ZteZWrTU+Mqygsk4AUGcW11xoeByPoyWIHxA1lhbJgV/5GG37fc2mGr75BO1&#10;WShEDGGfooIyBJdK6fOSDPqxdcSRu9nGYIiwKaRu8BnDTS2nSTKXBiuODSU6+iwpf2S/RsFj8jNr&#10;73pxXC3n/DE9frurOzilhoNuvwYRqAtv8cv9pRXErfF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3H/9K+AAAA2gAAAA8AAAAAAAAAAAAAAAAAmAIAAGRycy9kb3ducmV2&#10;LnhtbFBLBQYAAAAABAAEAPUAAACDAwAAAAA=&#10;" filled="f" stroked="f" strokeweight="1pt">
                  <v:textbox inset="1pt,1pt,1pt,1pt">
                    <w:txbxContent>
                      <w:p w:rsidR="00BE725B" w:rsidRDefault="00BE725B" w:rsidP="00BE725B">
                        <w:r>
                          <w:t xml:space="preserve"> </w:t>
                        </w:r>
                        <w:r>
                          <w:sym w:font="Symbol" w:char="F071"/>
                        </w:r>
                      </w:p>
                    </w:txbxContent>
                  </v:textbox>
                </v:rect>
                <v:rect id="Rectangle 157" o:spid="_x0000_s1041" style="position:absolute;left:8541;top:13864;width:419;height:4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yy8MIA&#10;AADaAAAADwAAAGRycy9kb3ducmV2LnhtbESPQWvCQBSE7wX/w/KE3urGCqVGN0EEqe2tMSDeHtln&#10;Etx9G7JrTP59t1DocZiZb5htPlojBup961jBcpGAIK6cbrlWUJ4OL+8gfEDWaByTgok85NnsaYup&#10;dg/+pqEItYgQ9ikqaELoUil91ZBFv3AdcfSurrcYouxrqXt8RLg18jVJ3qTFluNCgx3tG6puxd0q&#10;KM5fH/q+/jRlyatQXswwTXup1PN83G1ABBrDf/ivfdQK1vB7Jd4Am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LLwwgAAANoAAAAPAAAAAAAAAAAAAAAAAJgCAABkcnMvZG93&#10;bnJldi54bWxQSwUGAAAAAAQABAD1AAAAhwMAAAAA&#10;" filled="f" stroked="f" strokeweight="1pt">
                  <v:textbox style="mso-fit-shape-to-text:t" inset="1pt,1pt,1pt,1pt">
                    <w:txbxContent>
                      <w:p w:rsidR="00C04F3D" w:rsidRDefault="00C04F3D" w:rsidP="00C04F3D">
                        <w:r w:rsidRPr="00BE725B">
                          <w:rPr>
                            <w:position w:val="-14"/>
                            <w:vertAlign w:val="subscript"/>
                          </w:rPr>
                          <w:object w:dxaOrig="380" w:dyaOrig="380">
                            <v:shape id="_x0000_i1060" type="#_x0000_t75" style="width:19pt;height:19pt" o:ole="">
                              <v:imagedata r:id="rId27" o:title=""/>
                            </v:shape>
                            <o:OLEObject Type="Embed" ProgID="Equation.DSMT4" ShapeID="_x0000_i1060" DrawAspect="Content" ObjectID="_1356344651" r:id="rId43"/>
                          </w:object>
                        </w:r>
                      </w:p>
                    </w:txbxContent>
                  </v:textbox>
                </v:rect>
                <v:rect id="Rectangle 159" o:spid="_x0000_s1042" style="position:absolute;left:7461;top:13684;width:577;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KssMMA&#10;AADbAAAADwAAAGRycy9kb3ducmV2LnhtbESPQW/CMAyF75P4D5GRuI0UJBgUAmKTkCZOGxt3qzFt&#10;oXGyJivdv58PSNxsvef3Pq+3vWtUR22sPRuYjDNQxIW3NZcGvr/2zwtQMSFbbDyTgT+KsN0MntaY&#10;W3/jT+qOqVQSwjFHA1VKIdc6FhU5jGMfiEU7+9ZhkrUttW3xJuGu0dMsm2uHNUtDhYHeKiqux19n&#10;4Dr5mXUX+3JYLub8Oj18hFPYB2NGw363ApWoTw/z/frdCr7Qyy8ygN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KssMMAAADbAAAADwAAAAAAAAAAAAAAAACYAgAAZHJzL2Rv&#10;d25yZXYueG1sUEsFBgAAAAAEAAQA9QAAAIgDAAAAAA==&#10;" filled="f" stroked="f" strokeweight="1pt">
                  <v:textbox inset="1pt,1pt,1pt,1pt">
                    <w:txbxContent>
                      <w:p w:rsidR="00C04F3D" w:rsidRDefault="00C04F3D" w:rsidP="00C04F3D">
                        <w:r w:rsidRPr="00BE725B">
                          <w:rPr>
                            <w:position w:val="-12"/>
                            <w:vertAlign w:val="subscript"/>
                          </w:rPr>
                          <w:object w:dxaOrig="400" w:dyaOrig="360">
                            <v:shape id="_x0000_i1061" type="#_x0000_t75" style="width:20pt;height:18pt" o:ole="">
                              <v:imagedata r:id="rId22" o:title=""/>
                            </v:shape>
                            <o:OLEObject Type="Embed" ProgID="Equation.DSMT4" ShapeID="_x0000_i1061" DrawAspect="Content" ObjectID="_1356344652" r:id="rId44"/>
                          </w:object>
                        </w:r>
                      </w:p>
                    </w:txbxContent>
                  </v:textbox>
                </v:rect>
                <v:rect id="Rectangle 161" o:spid="_x0000_s1043" style="position:absolute;left:8181;top:12784;width:441;height:4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eyDMEA&#10;AADbAAAADwAAAGRycy9kb3ducmV2LnhtbERPTWvCQBC9F/wPywi91U0qlBpdgwhS21tjQLwN2TEJ&#10;7s6G7BqTf98tFHqbx/ucTT5aIwbqfetYQbpIQBBXTrdcKyhPh5d3ED4gazSOScFEHvLt7GmDmXYP&#10;/qahCLWIIewzVNCE0GVS+qohi37hOuLIXV1vMUTY11L3+Ijh1sjXJHmTFluODQ12tG+ouhV3q6A4&#10;f33o++rTlCUvQ3kxwzTtpVLP83G3BhFoDP/iP/dRx/kp/P4SD5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HsgzBAAAA2wAAAA8AAAAAAAAAAAAAAAAAmAIAAGRycy9kb3du&#10;cmV2LnhtbFBLBQYAAAAABAAEAPUAAACGAwAAAAA=&#10;" filled="f" stroked="f" strokeweight="1pt">
                  <v:textbox style="mso-fit-shape-to-text:t" inset="1pt,1pt,1pt,1pt">
                    <w:txbxContent>
                      <w:p w:rsidR="00C04F3D" w:rsidRDefault="00C04F3D" w:rsidP="00C04F3D">
                        <w:r w:rsidRPr="00BE725B">
                          <w:rPr>
                            <w:position w:val="-14"/>
                            <w:vertAlign w:val="subscript"/>
                          </w:rPr>
                          <w:object w:dxaOrig="400" w:dyaOrig="380">
                            <v:shape id="_x0000_i1062" type="#_x0000_t75" style="width:20pt;height:19pt" o:ole="">
                              <v:imagedata r:id="rId18" o:title=""/>
                            </v:shape>
                            <o:OLEObject Type="Embed" ProgID="Equation.DSMT4" ShapeID="_x0000_i1062" DrawAspect="Content" ObjectID="_1356344653" r:id="rId45"/>
                          </w:object>
                        </w:r>
                      </w:p>
                    </w:txbxContent>
                  </v:textbox>
                </v:rect>
              </v:group>
            </w:pict>
          </mc:Fallback>
        </mc:AlternateContent>
      </w:r>
      <w:r w:rsidR="00BE725B">
        <w:tab/>
      </w:r>
      <w:r w:rsidR="00BE725B">
        <w:tab/>
      </w:r>
      <w:r w:rsidR="00BE725B">
        <w:rPr>
          <w:position w:val="-14"/>
        </w:rPr>
        <w:object w:dxaOrig="1800" w:dyaOrig="380">
          <v:shape id="_x0000_i1035" type="#_x0000_t75" style="width:90pt;height:19pt" o:ole="" fillcolor="window">
            <v:imagedata r:id="rId14" o:title=""/>
          </v:shape>
          <o:OLEObject Type="Embed" ProgID="Equation.3" ShapeID="_x0000_i1035" DrawAspect="Content" ObjectID="_1523870894" r:id="rId46"/>
        </w:object>
      </w:r>
    </w:p>
    <w:p w:rsidR="00BE725B" w:rsidRDefault="00BE725B" w:rsidP="00BE725B"/>
    <w:p w:rsidR="00BE725B" w:rsidRDefault="00BE725B" w:rsidP="00BE725B">
      <w:r>
        <w:tab/>
      </w:r>
      <w:r>
        <w:tab/>
        <w:t xml:space="preserve">tan </w:t>
      </w:r>
      <w:r>
        <w:sym w:font="Symbol" w:char="F071"/>
      </w:r>
      <w:r>
        <w:t xml:space="preserve"> =  </w:t>
      </w:r>
      <w:r>
        <w:rPr>
          <w:u w:val="single"/>
        </w:rPr>
        <w:t>40 km/h</w:t>
      </w:r>
      <w:r>
        <w:t xml:space="preserve">  = 38.6°  E of N</w:t>
      </w:r>
    </w:p>
    <w:p w:rsidR="00BE725B" w:rsidRDefault="00BE725B" w:rsidP="00BE725B">
      <w:pPr>
        <w:tabs>
          <w:tab w:val="left" w:pos="2340"/>
        </w:tabs>
      </w:pPr>
      <w:r>
        <w:tab/>
        <w:t>50 km/h</w:t>
      </w:r>
    </w:p>
    <w:p w:rsidR="00BE725B" w:rsidRDefault="00BE725B" w:rsidP="00BE725B">
      <w:r>
        <w:tab/>
      </w:r>
      <w:r>
        <w:tab/>
      </w:r>
      <w:r w:rsidRPr="00BE725B">
        <w:rPr>
          <w:position w:val="-14"/>
        </w:rPr>
        <w:object w:dxaOrig="1820" w:dyaOrig="460">
          <v:shape id="_x0000_i1036" type="#_x0000_t75" style="width:91pt;height:23pt" o:ole="" fillcolor="window">
            <v:imagedata r:id="rId47" o:title=""/>
          </v:shape>
          <o:OLEObject Type="Embed" ProgID="Equation.DSMT4" ShapeID="_x0000_i1036" DrawAspect="Content" ObjectID="_1523870895" r:id="rId48"/>
        </w:object>
      </w:r>
      <w:r>
        <w:rPr>
          <w:vertAlign w:val="superscript"/>
        </w:rPr>
        <w:t xml:space="preserve"> =  </w:t>
      </w:r>
      <w:r>
        <w:t xml:space="preserve"> 64 km/h</w:t>
      </w:r>
    </w:p>
    <w:p w:rsidR="0048658D" w:rsidRDefault="00BE725B" w:rsidP="006A09B1">
      <w:pPr>
        <w:rPr>
          <w:b/>
        </w:rPr>
      </w:pPr>
      <w:r>
        <w:rPr>
          <w:b/>
        </w:rPr>
        <w:tab/>
      </w:r>
      <w:r>
        <w:tab/>
      </w:r>
      <w:r>
        <w:rPr>
          <w:position w:val="-14"/>
        </w:rPr>
        <w:object w:dxaOrig="400" w:dyaOrig="380">
          <v:shape id="_x0000_i1037" type="#_x0000_t75" style="width:20pt;height:19pt" o:ole="" fillcolor="window">
            <v:imagedata r:id="rId12" o:title=""/>
          </v:shape>
          <o:OLEObject Type="Embed" ProgID="Equation.3" ShapeID="_x0000_i1037" DrawAspect="Content" ObjectID="_1523870896" r:id="rId49"/>
        </w:object>
      </w:r>
      <w:r>
        <w:t xml:space="preserve">   =</w:t>
      </w:r>
      <w:r>
        <w:rPr>
          <w:b/>
        </w:rPr>
        <w:t xml:space="preserve"> 64 km/h [38.6°  E of N]</w:t>
      </w:r>
    </w:p>
    <w:p w:rsidR="006A09B1" w:rsidRPr="0048658D" w:rsidRDefault="006A09B1" w:rsidP="006A09B1">
      <w:pPr>
        <w:rPr>
          <w:b/>
        </w:rPr>
      </w:pPr>
    </w:p>
    <w:p w:rsidR="00A833CD" w:rsidRDefault="00922F1B" w:rsidP="006A09B1">
      <w:pPr>
        <w:pStyle w:val="Example"/>
      </w:pPr>
      <w:r>
        <w:rPr>
          <w:noProof/>
        </w:rPr>
        <mc:AlternateContent>
          <mc:Choice Requires="wps">
            <w:drawing>
              <wp:anchor distT="0" distB="0" distL="114300" distR="114300" simplePos="0" relativeHeight="251651072" behindDoc="0" locked="0" layoutInCell="0" allowOverlap="1" wp14:anchorId="2CC6EDEE" wp14:editId="66A29B0D">
                <wp:simplePos x="0" y="0"/>
                <wp:positionH relativeFrom="column">
                  <wp:posOffset>-182880</wp:posOffset>
                </wp:positionH>
                <wp:positionV relativeFrom="paragraph">
                  <wp:posOffset>-91440</wp:posOffset>
                </wp:positionV>
                <wp:extent cx="6035675" cy="4605020"/>
                <wp:effectExtent l="0" t="0" r="0" b="0"/>
                <wp:wrapNone/>
                <wp:docPr id="3"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5675" cy="46050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026" style="position:absolute;margin-left:-14.4pt;margin-top:-7.2pt;width:475.25pt;height:362.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" o:allowincell="f" filled="f"/>
            </w:pict>
          </mc:Fallback>
        </mc:AlternateContent>
      </w:r>
      <w:r w:rsidR="00A833CD">
        <w:rPr>
          <w:noProof/>
        </w:rPr>
        <w:t xml:space="preserve"> </w:t>
      </w:r>
    </w:p>
    <w:p w:rsidR="00A833CD" w:rsidRDefault="00A833CD">
      <w:r w:rsidRPr="003F53C9">
        <w:t>An airplane</w:t>
      </w:r>
      <w:r>
        <w:t xml:space="preserve"> flies North at 300 km/h but a wind is blowing at </w:t>
      </w:r>
      <w:r w:rsidR="003F53C9">
        <w:t>W</w:t>
      </w:r>
      <w:r w:rsidR="006A09B1">
        <w:t xml:space="preserve">est </w:t>
      </w:r>
      <w:r>
        <w:t>70 km/h</w:t>
      </w:r>
    </w:p>
    <w:p w:rsidR="00A833CD" w:rsidRDefault="00A833CD">
      <w:r>
        <w:tab/>
        <w:t>a)  What is the velocity of the plane relative to the ground?</w:t>
      </w:r>
    </w:p>
    <w:p w:rsidR="00A833CD" w:rsidRDefault="00A833CD">
      <w:r>
        <w:tab/>
        <w:t>b)  How far off course will the plane be after 3 hours?</w:t>
      </w:r>
    </w:p>
    <w:p w:rsidR="00A833CD" w:rsidRDefault="00627104">
      <w:r>
        <w:rPr>
          <w:noProof/>
          <w:lang w:val="en-US" w:eastAsia="en-US"/>
        </w:rPr>
        <w:pict>
          <v:group id="_x0000_s1197" style="position:absolute;margin-left:85.05pt;margin-top:7.95pt;width:116.6pt;height:129.05pt;z-index:251663360" coordorigin="3141,2425" coordsize="2332,2581">
            <v:line id="_x0000_s1032" style="position:absolute;flip:y" from="4320,2701" to="4321,5006" strokeweight="1pt">
              <v:stroke startarrowwidth="narrow" startarrowlength="long" endarrow="open" endarrowwidth="narrow" endarrowlength="long"/>
            </v:line>
            <v:line id="_x0000_s1039" style="position:absolute;flip:x" from="3168,2701" to="4321,2702" strokeweight="1pt">
              <v:stroke startarrowwidth="narrow" startarrowlength="long" endarrow="open" endarrowwidth="narrow" endarrowlength="long"/>
            </v:line>
            <v:line id="_x0000_s1046" style="position:absolute;flip:x y" from="3168,2701" to="4321,5006">
              <v:stroke dashstyle="1 1" startarrowwidth="narrow" startarrowlength="long" endarrow="block" endarrowwidth="narrow" endarrowlength="long"/>
            </v:line>
            <v:rect id="_x0000_s1053" style="position:absolute;left:4032;top:4140;width:577;height:289" filled="f" stroked="f">
              <v:textbox style="mso-next-textbox:#_x0000_s1053" inset="1pt,1pt,1pt,1pt">
                <w:txbxContent>
                  <w:p w:rsidR="00A833CD" w:rsidRDefault="00A833CD">
                    <w:r>
                      <w:rPr>
                        <w:rFonts w:ascii="Symbol" w:hAnsi="Symbol"/>
                      </w:rPr>
                      <w:t></w:t>
                    </w:r>
                  </w:p>
                </w:txbxContent>
              </v:textbox>
            </v:rect>
            <v:rect id="_x0000_s1060" style="position:absolute;left:3456;top:2425;width:1153;height:289" filled="f" stroked="f">
              <v:textbox style="mso-next-textbox:#_x0000_s1060" inset="1pt,1pt,1pt,1pt">
                <w:txbxContent>
                  <w:p w:rsidR="00A833CD" w:rsidRDefault="00A833CD">
                    <w:r>
                      <w:t xml:space="preserve">70 </w:t>
                    </w:r>
                    <w:r w:rsidRPr="00771705">
                      <w:rPr>
                        <w:sz w:val="20"/>
                      </w:rPr>
                      <w:t>km/h</w:t>
                    </w:r>
                  </w:p>
                </w:txbxContent>
              </v:textbox>
            </v:rect>
            <v:rect id="_x0000_s1067" style="position:absolute;left:4320;top:3576;width:1153;height:289" filled="f" stroked="f">
              <v:textbox style="mso-next-textbox:#_x0000_s1067" inset="1pt,1pt,1pt,1pt">
                <w:txbxContent>
                  <w:p w:rsidR="00A833CD" w:rsidRDefault="00A833CD">
                    <w:r>
                      <w:t xml:space="preserve">300 </w:t>
                    </w:r>
                    <w:r w:rsidRPr="00771705">
                      <w:rPr>
                        <w:sz w:val="20"/>
                      </w:rPr>
                      <w:t>km/h</w:t>
                    </w:r>
                  </w:p>
                </w:txbxContent>
              </v:textbox>
            </v:rect>
            <v:shape id="_x0000_s1189" type="#_x0000_t75" style="position:absolute;left:3141;top:3604;width:383;height:383">
              <v:imagedata r:id="rId50" o:title=""/>
            </v:shape>
            <w10:wrap side="left"/>
          </v:group>
          <o:OLEObject Type="Embed" ProgID="Equation.DSMT4" ShapeID="_x0000_s1189" DrawAspect="Content" ObjectID="_1523870906" r:id="rId51"/>
        </w:pict>
      </w:r>
    </w:p>
    <w:p w:rsidR="00A833CD" w:rsidRPr="003F53C9" w:rsidRDefault="00A833CD">
      <w:pPr>
        <w:rPr>
          <w:szCs w:val="24"/>
        </w:rPr>
      </w:pPr>
      <w:r w:rsidRPr="003F53C9">
        <w:rPr>
          <w:szCs w:val="24"/>
        </w:rPr>
        <w:t>a)</w:t>
      </w:r>
    </w:p>
    <w:p w:rsidR="00A833CD" w:rsidRDefault="003F53C9">
      <w:pPr>
        <w:ind w:left="4320"/>
        <w:rPr>
          <w:sz w:val="20"/>
        </w:rPr>
      </w:pPr>
      <w:r w:rsidRPr="003F53C9">
        <w:rPr>
          <w:position w:val="-70"/>
          <w:sz w:val="20"/>
        </w:rPr>
        <w:object w:dxaOrig="3720" w:dyaOrig="1820">
          <v:shape id="_x0000_i1038" type="#_x0000_t75" style="width:186pt;height:91pt" o:ole="">
            <v:imagedata r:id="rId52" o:title=""/>
          </v:shape>
          <o:OLEObject Type="Embed" ProgID="Equation.DSMT4" ShapeID="_x0000_i1038" DrawAspect="Content" ObjectID="_1523870897" r:id="rId53"/>
        </w:object>
      </w:r>
    </w:p>
    <w:p w:rsidR="00A833CD" w:rsidRDefault="00A833CD">
      <w:pPr>
        <w:ind w:left="4320"/>
        <w:rPr>
          <w:sz w:val="20"/>
        </w:rPr>
      </w:pPr>
    </w:p>
    <w:p w:rsidR="00A833CD" w:rsidRDefault="00A3501A">
      <w:pPr>
        <w:ind w:left="4320"/>
        <w:rPr>
          <w:sz w:val="20"/>
        </w:rPr>
      </w:pPr>
      <w:r w:rsidRPr="001108D8">
        <w:rPr>
          <w:position w:val="-80"/>
          <w:sz w:val="20"/>
        </w:rPr>
        <w:object w:dxaOrig="3540" w:dyaOrig="1719">
          <v:shape id="_x0000_i1039" type="#_x0000_t75" style="width:177pt;height:85.95pt" o:ole="">
            <v:imagedata r:id="rId54" o:title=""/>
          </v:shape>
          <o:OLEObject Type="Embed" ProgID="Equation.DSMT4" ShapeID="_x0000_i1039" DrawAspect="Content" ObjectID="_1523870898" r:id="rId55"/>
        </w:object>
      </w:r>
    </w:p>
    <w:p w:rsidR="00A833CD" w:rsidRPr="003F53C9" w:rsidRDefault="00A833CD">
      <w:pPr>
        <w:rPr>
          <w:szCs w:val="24"/>
        </w:rPr>
      </w:pPr>
      <w:r w:rsidRPr="003F53C9">
        <w:rPr>
          <w:szCs w:val="24"/>
        </w:rPr>
        <w:t>b)  the wind is the direct cause for the plane going off course.</w:t>
      </w:r>
    </w:p>
    <w:p w:rsidR="00A833CD" w:rsidRPr="003F53C9" w:rsidRDefault="00A833CD">
      <w:pPr>
        <w:rPr>
          <w:b/>
          <w:szCs w:val="24"/>
        </w:rPr>
      </w:pPr>
    </w:p>
    <w:p w:rsidR="00A833CD" w:rsidRDefault="00A833CD">
      <w:pPr>
        <w:rPr>
          <w:szCs w:val="24"/>
        </w:rPr>
      </w:pPr>
      <w:r w:rsidRPr="003F53C9">
        <w:rPr>
          <w:szCs w:val="24"/>
        </w:rPr>
        <w:tab/>
      </w:r>
      <w:r w:rsidRPr="003F53C9">
        <w:rPr>
          <w:szCs w:val="24"/>
        </w:rPr>
        <w:tab/>
      </w:r>
      <w:r w:rsidRPr="003F53C9">
        <w:rPr>
          <w:szCs w:val="24"/>
        </w:rPr>
        <w:tab/>
        <w:t>d  =</w:t>
      </w:r>
      <w:r w:rsidR="00C10FEA" w:rsidRPr="00C10FEA">
        <w:rPr>
          <w:position w:val="-14"/>
          <w:sz w:val="20"/>
        </w:rPr>
        <w:object w:dxaOrig="400" w:dyaOrig="380">
          <v:shape id="_x0000_i1040" type="#_x0000_t75" style="width:20pt;height:19pt" o:ole="">
            <v:imagedata r:id="rId56" o:title=""/>
          </v:shape>
          <o:OLEObject Type="Embed" ProgID="Equation.DSMT4" ShapeID="_x0000_i1040" DrawAspect="Content" ObjectID="_1523870899" r:id="rId57"/>
        </w:object>
      </w:r>
      <w:r w:rsidRPr="003F53C9">
        <w:rPr>
          <w:rFonts w:ascii="Symbol" w:hAnsi="Symbol"/>
          <w:szCs w:val="24"/>
        </w:rPr>
        <w:t></w:t>
      </w:r>
      <w:r w:rsidRPr="003F53C9">
        <w:rPr>
          <w:szCs w:val="24"/>
        </w:rPr>
        <w:t xml:space="preserve">t  </w:t>
      </w:r>
      <w:r w:rsidR="0054031F">
        <w:rPr>
          <w:szCs w:val="24"/>
        </w:rPr>
        <w:t xml:space="preserve">=  </w:t>
      </w:r>
      <w:r w:rsidR="0054031F" w:rsidRPr="003F53C9">
        <w:rPr>
          <w:szCs w:val="24"/>
        </w:rPr>
        <w:t xml:space="preserve">70 km/h (W)  x  3 hours  </w:t>
      </w:r>
    </w:p>
    <w:p w:rsidR="0054031F" w:rsidRPr="003F53C9" w:rsidRDefault="0054031F">
      <w:pPr>
        <w:rPr>
          <w:szCs w:val="24"/>
        </w:rPr>
      </w:pPr>
    </w:p>
    <w:p w:rsidR="00A833CD" w:rsidRPr="003F53C9" w:rsidRDefault="00A833CD">
      <w:pPr>
        <w:rPr>
          <w:szCs w:val="24"/>
        </w:rPr>
      </w:pPr>
      <w:r w:rsidRPr="003F53C9">
        <w:rPr>
          <w:szCs w:val="24"/>
        </w:rPr>
        <w:tab/>
      </w:r>
      <w:r w:rsidRPr="003F53C9">
        <w:rPr>
          <w:szCs w:val="24"/>
        </w:rPr>
        <w:tab/>
      </w:r>
      <w:r w:rsidRPr="003F53C9">
        <w:rPr>
          <w:szCs w:val="24"/>
        </w:rPr>
        <w:tab/>
        <w:t xml:space="preserve">d  =  </w:t>
      </w:r>
      <w:r w:rsidRPr="003F53C9">
        <w:rPr>
          <w:b/>
          <w:szCs w:val="24"/>
        </w:rPr>
        <w:t>210 km  (W)</w:t>
      </w:r>
    </w:p>
    <w:p w:rsidR="00A833CD" w:rsidRPr="003F53C9" w:rsidRDefault="00A833CD">
      <w:pPr>
        <w:rPr>
          <w:szCs w:val="24"/>
        </w:rPr>
      </w:pPr>
    </w:p>
    <w:p w:rsidR="00A833CD" w:rsidRDefault="003F53C9">
      <w:r>
        <w:br w:type="page"/>
      </w:r>
    </w:p>
    <w:p w:rsidR="00A833CD" w:rsidRDefault="00922F1B">
      <w:pPr>
        <w:pStyle w:val="Example"/>
      </w:pPr>
      <w:r>
        <w:rPr>
          <w:noProof/>
        </w:rPr>
        <w:lastRenderedPageBreak/>
        <mc:AlternateContent>
          <mc:Choice Requires="wps">
            <w:drawing>
              <wp:anchor distT="0" distB="0" distL="114300" distR="114300" simplePos="0" relativeHeight="251652096" behindDoc="0" locked="0" layoutInCell="0" allowOverlap="1">
                <wp:simplePos x="0" y="0"/>
                <wp:positionH relativeFrom="column">
                  <wp:posOffset>-182880</wp:posOffset>
                </wp:positionH>
                <wp:positionV relativeFrom="paragraph">
                  <wp:posOffset>-88265</wp:posOffset>
                </wp:positionV>
                <wp:extent cx="6177915" cy="5401945"/>
                <wp:effectExtent l="0" t="0" r="0" b="0"/>
                <wp:wrapNone/>
                <wp:docPr id="2"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7915" cy="540194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 o:spid="_x0000_s1026" style="position:absolute;margin-left:-14.4pt;margin-top:-6.95pt;width:486.45pt;height:425.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6w/7g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" o:allowincell="f" filled="f"/>
            </w:pict>
          </mc:Fallback>
        </mc:AlternateContent>
      </w:r>
    </w:p>
    <w:p w:rsidR="00A833CD" w:rsidRDefault="00A833CD">
      <w:r>
        <w:t xml:space="preserve">City A is 600 km south of city B.  An airplane which can fly at 200 km/h </w:t>
      </w:r>
      <w:r w:rsidR="00A3501A">
        <w:t xml:space="preserve">relative to the air </w:t>
      </w:r>
      <w:r>
        <w:t xml:space="preserve">must fly from city B to city A.  A West wind of 90 km/h is blowing. </w:t>
      </w:r>
    </w:p>
    <w:p w:rsidR="00A833CD" w:rsidRDefault="00A833CD">
      <w:r>
        <w:tab/>
        <w:t>a)  What is the required heading?</w:t>
      </w:r>
    </w:p>
    <w:p w:rsidR="00A833CD" w:rsidRDefault="00A833CD">
      <w:r>
        <w:tab/>
        <w:t>b)  What is the actual velocity of the plane relative to the ground?</w:t>
      </w:r>
    </w:p>
    <w:p w:rsidR="00A833CD" w:rsidRDefault="00A833CD">
      <w:r>
        <w:tab/>
        <w:t>c)  How long is the flight from city B to city A?</w:t>
      </w:r>
    </w:p>
    <w:p w:rsidR="00A833CD" w:rsidRDefault="00A833CD"/>
    <w:p w:rsidR="00A833CD" w:rsidRDefault="00A833CD">
      <w:pPr>
        <w:ind w:left="360" w:hanging="360"/>
        <w:rPr>
          <w:sz w:val="20"/>
        </w:rPr>
      </w:pPr>
      <w:r>
        <w:rPr>
          <w:sz w:val="20"/>
        </w:rPr>
        <w:t xml:space="preserve">a)  To compensate for the wind, the plane must fly partly into the wind and partly toward its intended destination.  The plane must fly south </w:t>
      </w:r>
      <w:r w:rsidR="00D764F1">
        <w:rPr>
          <w:sz w:val="20"/>
        </w:rPr>
        <w:t xml:space="preserve">and </w:t>
      </w:r>
      <w:r>
        <w:rPr>
          <w:sz w:val="20"/>
        </w:rPr>
        <w:t xml:space="preserve">west in order to end up at city A. </w:t>
      </w:r>
    </w:p>
    <w:p w:rsidR="00A833CD" w:rsidRDefault="00627104">
      <w:pPr>
        <w:ind w:left="4860"/>
        <w:rPr>
          <w:sz w:val="20"/>
        </w:rPr>
      </w:pPr>
      <w:r>
        <w:rPr>
          <w:noProof/>
          <w:sz w:val="20"/>
          <w:lang w:val="en-US" w:eastAsia="en-US"/>
        </w:rPr>
        <w:pict>
          <v:group id="_x0000_s1196" style="position:absolute;left:0;text-align:left;margin-left:49.05pt;margin-top:2.7pt;width:109.3pt;height:136.15pt;z-index:251664384" coordorigin="2421,3604" coordsize="2186,2723">
            <v:line id="_x0000_s1079" style="position:absolute;flip:x" from="2421,3604" to="4150,5909" strokeweight="1pt">
              <v:stroke startarrowwidth="narrow" startarrowlength="long" endarrow="open" endarrowwidth="narrow" endarrowlength="long"/>
            </v:line>
            <v:line id="_x0000_s1084" style="position:absolute" from="2421,5907" to="4150,5908" strokeweight="1pt">
              <v:stroke startarrowwidth="narrow" startarrowlength="long" endarrow="open" endarrowwidth="narrow" endarrowlength="long"/>
            </v:line>
            <v:line id="_x0000_s1088" style="position:absolute" from="4149,3604" to="4150,5909" strokeweight="1pt">
              <v:stroke dashstyle="1 1" startarrowwidth="narrow" startarrowlength="long" endarrow="block" endarrowwidth="narrow" endarrowlength="long"/>
            </v:line>
            <v:rect id="_x0000_s1092" style="position:absolute;left:3861;top:4045;width:577;height:289" filled="f" stroked="f" strokeweight="1pt">
              <v:textbox inset="1pt,1pt,1pt,1pt">
                <w:txbxContent>
                  <w:p w:rsidR="00A833CD" w:rsidRDefault="00A833CD">
                    <w:r>
                      <w:sym w:font="Symbol" w:char="F071"/>
                    </w:r>
                  </w:p>
                </w:txbxContent>
              </v:textbox>
            </v:rect>
            <v:rect id="_x0000_s1099" style="position:absolute;left:2421;top:4467;width:1153;height:289" filled="f" stroked="f" strokeweight="1pt">
              <v:textbox inset="1pt,1pt,1pt,1pt">
                <w:txbxContent>
                  <w:p w:rsidR="00A833CD" w:rsidRDefault="00A833CD">
                    <w:r>
                      <w:t xml:space="preserve">200 </w:t>
                    </w:r>
                    <w:r w:rsidRPr="00771705">
                      <w:rPr>
                        <w:sz w:val="20"/>
                      </w:rPr>
                      <w:t>km/h</w:t>
                    </w:r>
                  </w:p>
                </w:txbxContent>
              </v:textbox>
            </v:rect>
            <v:rect id="_x0000_s1101" style="position:absolute;left:2997;top:5907;width:1153;height:289" filled="f" stroked="f" strokeweight="1pt">
              <v:textbox inset="1pt,1pt,1pt,1pt">
                <w:txbxContent>
                  <w:p w:rsidR="00A833CD" w:rsidRDefault="00A833CD">
                    <w:r>
                      <w:t xml:space="preserve">90 </w:t>
                    </w:r>
                    <w:r w:rsidRPr="00771705">
                      <w:rPr>
                        <w:sz w:val="20"/>
                      </w:rPr>
                      <w:t>km/h</w:t>
                    </w:r>
                  </w:p>
                </w:txbxContent>
              </v:textbox>
            </v:rect>
            <v:shape id="_x0000_s1190" type="#_x0000_t75" style="position:absolute;left:4221;top:4504;width:386;height:383">
              <v:imagedata r:id="rId58" o:title=""/>
            </v:shape>
            <v:shape id="_x0000_s1191" type="#_x0000_t75" style="position:absolute;left:2601;top:4144;width:406;height:383">
              <v:imagedata r:id="rId59" o:title=""/>
            </v:shape>
            <v:shape id="_x0000_s1192" type="#_x0000_t75" style="position:absolute;left:2601;top:5944;width:406;height:383">
              <v:imagedata r:id="rId60" o:title=""/>
            </v:shape>
            <w10:wrap side="left"/>
          </v:group>
          <o:OLEObject Type="Embed" ProgID="Equation.DSMT4" ShapeID="_x0000_s1190" DrawAspect="Content" ObjectID="_1523870907" r:id="rId61"/>
          <o:OLEObject Type="Embed" ProgID="Equation.DSMT4" ShapeID="_x0000_s1191" DrawAspect="Content" ObjectID="_1523870908" r:id="rId62"/>
          <o:OLEObject Type="Embed" ProgID="Equation.DSMT4" ShapeID="_x0000_s1192" DrawAspect="Content" ObjectID="_1523870909" r:id="rId63"/>
        </w:pict>
      </w:r>
      <w:r w:rsidR="00D764F1" w:rsidRPr="003F53C9">
        <w:rPr>
          <w:position w:val="-70"/>
          <w:sz w:val="20"/>
        </w:rPr>
        <w:object w:dxaOrig="3379" w:dyaOrig="1820">
          <v:shape id="_x0000_i1041" type="#_x0000_t75" style="width:168.95pt;height:91pt" o:ole="">
            <v:imagedata r:id="rId64" o:title=""/>
          </v:shape>
          <o:OLEObject Type="Embed" ProgID="Equation.DSMT4" ShapeID="_x0000_i1041" DrawAspect="Content" ObjectID="_1523870900" r:id="rId65"/>
        </w:object>
      </w:r>
    </w:p>
    <w:p w:rsidR="00A833CD" w:rsidRDefault="00A833CD">
      <w:pPr>
        <w:ind w:left="4860"/>
        <w:rPr>
          <w:sz w:val="20"/>
        </w:rPr>
      </w:pPr>
    </w:p>
    <w:p w:rsidR="00A833CD" w:rsidRDefault="00A833CD">
      <w:pPr>
        <w:ind w:left="4860"/>
        <w:rPr>
          <w:sz w:val="20"/>
        </w:rPr>
      </w:pPr>
      <w:r>
        <w:rPr>
          <w:sz w:val="20"/>
        </w:rPr>
        <w:t xml:space="preserve">The plane heads at 26.7° W of S so as to </w:t>
      </w:r>
      <w:r>
        <w:rPr>
          <w:sz w:val="20"/>
          <w:u w:val="single"/>
        </w:rPr>
        <w:t>end up</w:t>
      </w:r>
      <w:r>
        <w:rPr>
          <w:sz w:val="20"/>
        </w:rPr>
        <w:t xml:space="preserve"> traveling straight south.</w:t>
      </w:r>
    </w:p>
    <w:p w:rsidR="00A833CD" w:rsidRDefault="00A833CD">
      <w:pPr>
        <w:ind w:left="4860"/>
        <w:rPr>
          <w:sz w:val="20"/>
        </w:rPr>
      </w:pPr>
    </w:p>
    <w:p w:rsidR="00A833CD" w:rsidRDefault="00A833CD">
      <w:pPr>
        <w:rPr>
          <w:sz w:val="20"/>
        </w:rPr>
      </w:pPr>
      <w:r>
        <w:rPr>
          <w:sz w:val="20"/>
        </w:rPr>
        <w:t>b)  The actual velocity of the plane is equal to the adjacent side of the triangle.</w:t>
      </w:r>
    </w:p>
    <w:p w:rsidR="00A833CD" w:rsidRDefault="00A833CD">
      <w:pPr>
        <w:rPr>
          <w:sz w:val="20"/>
        </w:rPr>
      </w:pPr>
    </w:p>
    <w:p w:rsidR="00A833CD" w:rsidRDefault="00A3501A">
      <w:pPr>
        <w:ind w:left="1440"/>
        <w:rPr>
          <w:sz w:val="20"/>
        </w:rPr>
      </w:pPr>
      <w:r w:rsidRPr="00A3501A">
        <w:rPr>
          <w:position w:val="-38"/>
          <w:sz w:val="20"/>
        </w:rPr>
        <w:object w:dxaOrig="2900" w:dyaOrig="880">
          <v:shape id="_x0000_i1042" type="#_x0000_t75" style="width:145pt;height:44pt" o:ole="">
            <v:imagedata r:id="rId66" o:title=""/>
          </v:shape>
          <o:OLEObject Type="Embed" ProgID="Equation.DSMT4" ShapeID="_x0000_i1042" DrawAspect="Content" ObjectID="_1523870901" r:id="rId67"/>
        </w:object>
      </w:r>
    </w:p>
    <w:p w:rsidR="00A833CD" w:rsidRDefault="00A833CD">
      <w:pPr>
        <w:rPr>
          <w:sz w:val="20"/>
        </w:rPr>
      </w:pPr>
      <w:r>
        <w:rPr>
          <w:sz w:val="20"/>
        </w:rPr>
        <w:t>c)  The plane travels with a constant velocity thus</w:t>
      </w:r>
    </w:p>
    <w:p w:rsidR="00A833CD" w:rsidRDefault="00A833CD">
      <w:pPr>
        <w:rPr>
          <w:sz w:val="20"/>
        </w:rPr>
      </w:pPr>
    </w:p>
    <w:p w:rsidR="00A833CD" w:rsidRDefault="00A833CD">
      <w:pPr>
        <w:rPr>
          <w:sz w:val="20"/>
        </w:rPr>
      </w:pPr>
      <w:r>
        <w:rPr>
          <w:sz w:val="20"/>
        </w:rPr>
        <w:tab/>
      </w:r>
      <w:r>
        <w:rPr>
          <w:sz w:val="20"/>
        </w:rPr>
        <w:tab/>
      </w:r>
      <w:r w:rsidR="00D764F1" w:rsidRPr="00D764F1">
        <w:rPr>
          <w:position w:val="-50"/>
          <w:sz w:val="20"/>
        </w:rPr>
        <w:object w:dxaOrig="2439" w:dyaOrig="1120">
          <v:shape id="_x0000_i1043" type="#_x0000_t75" style="width:121.95pt;height:56pt" o:ole="">
            <v:imagedata r:id="rId68" o:title=""/>
          </v:shape>
          <o:OLEObject Type="Embed" ProgID="Equation.DSMT4" ShapeID="_x0000_i1043" DrawAspect="Content" ObjectID="_1523870902" r:id="rId69"/>
        </w:object>
      </w:r>
      <w:r>
        <w:rPr>
          <w:sz w:val="20"/>
        </w:rPr>
        <w:t xml:space="preserve"> </w:t>
      </w:r>
    </w:p>
    <w:p w:rsidR="0048658D" w:rsidRDefault="0048658D">
      <w:pPr>
        <w:rPr>
          <w:sz w:val="20"/>
        </w:rPr>
      </w:pPr>
      <w:r>
        <w:rPr>
          <w:sz w:val="20"/>
        </w:rPr>
        <w:br w:type="page"/>
      </w:r>
    </w:p>
    <w:p w:rsidR="00A833CD" w:rsidRDefault="00A833CD">
      <w:pPr>
        <w:pStyle w:val="Example"/>
      </w:pPr>
    </w:p>
    <w:p w:rsidR="00A833CD" w:rsidRDefault="00922F1B">
      <w:r>
        <w:rPr>
          <w:noProof/>
        </w:rPr>
        <mc:AlternateContent>
          <mc:Choice Requires="wps">
            <w:drawing>
              <wp:anchor distT="0" distB="0" distL="114300" distR="114300" simplePos="0" relativeHeight="251650048" behindDoc="0" locked="0" layoutInCell="0" allowOverlap="1">
                <wp:simplePos x="0" y="0"/>
                <wp:positionH relativeFrom="column">
                  <wp:posOffset>-182880</wp:posOffset>
                </wp:positionH>
                <wp:positionV relativeFrom="paragraph">
                  <wp:posOffset>-372110</wp:posOffset>
                </wp:positionV>
                <wp:extent cx="6217920" cy="6037580"/>
                <wp:effectExtent l="0" t="0" r="0" b="0"/>
                <wp:wrapNone/>
                <wp:docPr id="1"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60375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 o:spid="_x0000_s1026" style="position:absolute;margin-left:-14.4pt;margin-top:-29.3pt;width:489.6pt;height:475.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JpN8Q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" o:allowincell="f" filled="f"/>
            </w:pict>
          </mc:Fallback>
        </mc:AlternateContent>
      </w:r>
      <w:r w:rsidR="00A833CD">
        <w:t xml:space="preserve">A girl standing on the west side of a river that flows from north to south at 1.5 km/h, wishes to swim straight across from point A to point B on the diagram.  She can swim at 3.0 km/h in still water.  </w:t>
      </w:r>
    </w:p>
    <w:p w:rsidR="00A833CD" w:rsidRDefault="00A833CD">
      <w:r>
        <w:tab/>
        <w:t>a)  What is the heading she must use?</w:t>
      </w:r>
    </w:p>
    <w:p w:rsidR="00A833CD" w:rsidRDefault="00A833CD">
      <w:r>
        <w:tab/>
        <w:t>b)  What is her actual velocity?</w:t>
      </w:r>
    </w:p>
    <w:p w:rsidR="00A833CD" w:rsidRDefault="00A833CD">
      <w:r>
        <w:tab/>
        <w:t xml:space="preserve">c)  If the river is 0.25 km wide, how long would it take her to swim across the </w:t>
      </w:r>
    </w:p>
    <w:p w:rsidR="00A833CD" w:rsidRDefault="00A833CD">
      <w:r>
        <w:t xml:space="preserve"> </w:t>
      </w:r>
      <w:r>
        <w:tab/>
        <w:t xml:space="preserve">     river in minutes?</w:t>
      </w:r>
    </w:p>
    <w:p w:rsidR="00A833CD" w:rsidRDefault="00A833CD"/>
    <w:p w:rsidR="00A833CD" w:rsidRDefault="00627104">
      <w:r>
        <w:rPr>
          <w:noProof/>
          <w:lang w:val="en-US" w:eastAsia="en-US"/>
        </w:rPr>
        <w:pict>
          <v:group id="_x0000_s1198" style="position:absolute;margin-left:-13.95pt;margin-top:2.7pt;width:230.45pt;height:148.55pt;z-index:251665408" coordorigin="1161,3424" coordsize="4609,2971">
            <v:shape id="_x0000_s1033" style="position:absolute;left:1621;top:3514;width:173;height:2881;mso-position-horizontal:absolute;mso-position-horizontal-relative:text;mso-position-vertical:absolute;mso-position-vertical-relative:text" coordsize="20000,20000" path="m13410,r6474,868l19884,1166r-2543,146l14913,1611r-2543,298l12370,2805,9942,3103,7399,3402r,597l4971,4144r,3582l2428,8622r,1944l,11461r,1194l2428,12801r,1493l7399,14592r2543,l9942,15633r-2543,153l7399,16383r-4971,299l2428,17876r2543,l4971,18174r4971,299l9942,19667r3468,326e" filled="f" strokeweight="1pt">
              <v:stroke startarrowwidth="narrow" startarrowlength="long" endarrowwidth="narrow" endarrowlength="long"/>
              <v:path arrowok="t"/>
            </v:shape>
            <v:shape id="_x0000_s1040" style="position:absolute;left:4905;top:3424;width:134;height:2971;mso-position-horizontal:absolute;mso-position-horizontal-relative:text;mso-position-vertical:absolute;mso-position-vertical-relative:text" coordsize="20000,20000" path="m,606l13433,r,579l10299,868r,869l7015,2026r,4335l10299,7519r6417,1158l16716,8825r3135,l19851,10273r-3135,141l13433,10703r,149l10299,10993r,148l7015,11282r,1306l10299,12878r,579l13433,13598r,290l16716,14036r,431l19851,14608r,4631l16716,19529r-3283,148l3881,19677,,19993e" filled="f" strokeweight="1pt">
              <v:stroke startarrowwidth="narrow" startarrowlength="long" endarrowwidth="narrow" endarrowlength="long"/>
              <v:path arrowok="t"/>
            </v:shape>
            <v:rect id="_x0000_s1047" style="position:absolute;left:1161;top:4519;width:289;height:289" filled="f" stroked="f" strokeweight="1pt">
              <v:textbox inset="1pt,1pt,1pt,1pt">
                <w:txbxContent>
                  <w:p w:rsidR="00A833CD" w:rsidRDefault="00A833CD">
                    <w:r>
                      <w:t xml:space="preserve"> A</w:t>
                    </w:r>
                  </w:p>
                </w:txbxContent>
              </v:textbox>
            </v:rect>
            <v:rect id="_x0000_s1054" style="position:absolute;left:5193;top:4519;width:289;height:289" filled="f" stroked="f" strokeweight="1pt">
              <v:textbox inset="1pt,1pt,1pt,1pt">
                <w:txbxContent>
                  <w:p w:rsidR="00A833CD" w:rsidRDefault="00A833CD">
                    <w:r>
                      <w:t>B</w:t>
                    </w:r>
                  </w:p>
                </w:txbxContent>
              </v:textbox>
            </v:rect>
            <v:line id="_x0000_s1061" style="position:absolute;flip:y" from="2025,3514" to="4618,4955" strokeweight="1pt">
              <v:stroke startarrowwidth="narrow" startarrowlength="long" endarrow="open" endarrowwidth="narrow" endarrowlength="long"/>
            </v:line>
            <v:line id="_x0000_s1068" style="position:absolute" from="4617,3514" to="4618,4955" strokeweight="1pt">
              <v:stroke startarrowwidth="narrow" startarrowlength="long" endarrow="open" endarrowwidth="narrow" endarrowlength="long"/>
            </v:line>
            <v:line id="_x0000_s1075" style="position:absolute" from="2025,4954" to="4618,4955" strokeweight="1pt">
              <v:stroke dashstyle="1 1" startarrowwidth="narrow" startarrowlength="long" endarrow="block" endarrowwidth="narrow" endarrowlength="long"/>
            </v:line>
            <v:rect id="_x0000_s1080" style="position:absolute;left:2601;top:4666;width:577;height:289" filled="f" stroked="f" strokeweight="1pt">
              <v:textbox inset="1pt,1pt,1pt,1pt">
                <w:txbxContent>
                  <w:p w:rsidR="00A833CD" w:rsidRDefault="00A833CD">
                    <w:r>
                      <w:rPr>
                        <w:rFonts w:ascii="Symbol" w:hAnsi="Symbol"/>
                      </w:rPr>
                      <w:t></w:t>
                    </w:r>
                  </w:p>
                </w:txbxContent>
              </v:textbox>
            </v:rect>
            <v:rect id="_x0000_s1085" style="position:absolute;left:2601;top:3802;width:1153;height:289" filled="f" stroked="f" strokeweight="1pt">
              <v:textbox inset="1pt,1pt,1pt,1pt">
                <w:txbxContent>
                  <w:p w:rsidR="00A833CD" w:rsidRDefault="00A833CD">
                    <w:r>
                      <w:t xml:space="preserve">3.0 </w:t>
                    </w:r>
                    <w:r w:rsidRPr="00771705">
                      <w:rPr>
                        <w:sz w:val="20"/>
                      </w:rPr>
                      <w:t>km/h</w:t>
                    </w:r>
                  </w:p>
                </w:txbxContent>
              </v:textbox>
            </v:rect>
            <v:rect id="_x0000_s1089" style="position:absolute;left:4617;top:4039;width:1153;height:289" filled="f" stroked="f" strokeweight="1pt">
              <v:textbox inset="1pt,1pt,1pt,1pt">
                <w:txbxContent>
                  <w:p w:rsidR="00A833CD" w:rsidRDefault="00A833CD">
                    <w:r>
                      <w:t xml:space="preserve"> 1.5 </w:t>
                    </w:r>
                    <w:r w:rsidRPr="00771705">
                      <w:rPr>
                        <w:sz w:val="20"/>
                      </w:rPr>
                      <w:t>km/h</w:t>
                    </w:r>
                  </w:p>
                </w:txbxContent>
              </v:textbox>
            </v:rect>
            <v:shape id="_x0000_s1193" type="#_x0000_t75" style="position:absolute;left:3141;top:5044;width:506;height:383">
              <v:imagedata r:id="rId70" o:title=""/>
            </v:shape>
            <v:shape id="_x0000_s1194" type="#_x0000_t75" style="position:absolute;left:2781;top:3424;width:548;height:383">
              <v:imagedata r:id="rId71" o:title=""/>
            </v:shape>
            <v:shape id="_x0000_s1195" type="#_x0000_t75" style="position:absolute;left:4941;top:3604;width:426;height:383">
              <v:imagedata r:id="rId72" o:title=""/>
            </v:shape>
            <w10:wrap side="left"/>
          </v:group>
          <o:OLEObject Type="Embed" ProgID="Equation.DSMT4" ShapeID="_x0000_s1193" DrawAspect="Content" ObjectID="_1523870910" r:id="rId73"/>
          <o:OLEObject Type="Embed" ProgID="Equation.DSMT4" ShapeID="_x0000_s1194" DrawAspect="Content" ObjectID="_1523870911" r:id="rId74"/>
          <o:OLEObject Type="Embed" ProgID="Equation.DSMT4" ShapeID="_x0000_s1195" DrawAspect="Content" ObjectID="_1523870912" r:id="rId75"/>
        </w:pict>
      </w:r>
      <w:r w:rsidR="00A833CD">
        <w:t>a)</w:t>
      </w:r>
    </w:p>
    <w:p w:rsidR="00A833CD" w:rsidRDefault="00A3501A">
      <w:pPr>
        <w:ind w:left="4320"/>
        <w:rPr>
          <w:sz w:val="20"/>
        </w:rPr>
      </w:pPr>
      <w:r w:rsidRPr="003F53C9">
        <w:rPr>
          <w:position w:val="-70"/>
          <w:sz w:val="20"/>
        </w:rPr>
        <w:object w:dxaOrig="1880" w:dyaOrig="1820">
          <v:shape id="_x0000_i1044" type="#_x0000_t75" style="width:94pt;height:91pt" o:ole="">
            <v:imagedata r:id="rId76" o:title=""/>
          </v:shape>
          <o:OLEObject Type="Embed" ProgID="Equation.DSMT4" ShapeID="_x0000_i1044" DrawAspect="Content" ObjectID="_1523870903" r:id="rId77"/>
        </w:object>
      </w:r>
    </w:p>
    <w:p w:rsidR="00A833CD" w:rsidRDefault="00A833CD">
      <w:pPr>
        <w:ind w:left="4320"/>
      </w:pPr>
    </w:p>
    <w:p w:rsidR="00A833CD" w:rsidRDefault="00A833CD"/>
    <w:p w:rsidR="00A833CD" w:rsidRDefault="00A833CD"/>
    <w:p w:rsidR="00A833CD" w:rsidRDefault="00A833CD"/>
    <w:p w:rsidR="00A833CD" w:rsidRDefault="00A833CD">
      <w:pPr>
        <w:rPr>
          <w:sz w:val="20"/>
        </w:rPr>
      </w:pPr>
      <w:r>
        <w:rPr>
          <w:sz w:val="20"/>
        </w:rPr>
        <w:t xml:space="preserve">b)  Her actual velocity equals the adjacent </w:t>
      </w:r>
      <w:r w:rsidR="007306B7">
        <w:rPr>
          <w:sz w:val="20"/>
        </w:rPr>
        <w:t>side of the triangle</w:t>
      </w:r>
    </w:p>
    <w:p w:rsidR="00A833CD" w:rsidRDefault="00A833CD">
      <w:pPr>
        <w:rPr>
          <w:sz w:val="20"/>
        </w:rPr>
      </w:pPr>
    </w:p>
    <w:p w:rsidR="00A833CD" w:rsidRDefault="00A833CD">
      <w:pPr>
        <w:rPr>
          <w:sz w:val="20"/>
        </w:rPr>
      </w:pPr>
      <w:r>
        <w:rPr>
          <w:sz w:val="20"/>
        </w:rPr>
        <w:tab/>
      </w:r>
      <w:r>
        <w:rPr>
          <w:sz w:val="20"/>
        </w:rPr>
        <w:tab/>
      </w:r>
      <w:r w:rsidR="00771705" w:rsidRPr="00A3501A">
        <w:rPr>
          <w:position w:val="-42"/>
          <w:sz w:val="20"/>
        </w:rPr>
        <w:object w:dxaOrig="3080" w:dyaOrig="960">
          <v:shape id="_x0000_i1045" type="#_x0000_t75" style="width:154pt;height:48pt" o:ole="">
            <v:imagedata r:id="rId78" o:title=""/>
          </v:shape>
          <o:OLEObject Type="Embed" ProgID="Equation.DSMT4" ShapeID="_x0000_i1045" DrawAspect="Content" ObjectID="_1523870904" r:id="rId79"/>
        </w:object>
      </w:r>
    </w:p>
    <w:p w:rsidR="00A833CD" w:rsidRDefault="00A833CD"/>
    <w:p w:rsidR="00A833CD" w:rsidRDefault="00A833CD">
      <w:pPr>
        <w:rPr>
          <w:sz w:val="20"/>
        </w:rPr>
      </w:pPr>
      <w:r>
        <w:rPr>
          <w:sz w:val="20"/>
        </w:rPr>
        <w:t>c)  The time required</w:t>
      </w:r>
    </w:p>
    <w:p w:rsidR="00A833CD" w:rsidRDefault="00A833CD"/>
    <w:p w:rsidR="00A833CD" w:rsidRDefault="00A833CD">
      <w:pPr>
        <w:rPr>
          <w:sz w:val="20"/>
        </w:rPr>
      </w:pPr>
      <w:r>
        <w:rPr>
          <w:sz w:val="20"/>
        </w:rPr>
        <w:tab/>
      </w:r>
      <w:r>
        <w:rPr>
          <w:sz w:val="20"/>
        </w:rPr>
        <w:tab/>
      </w:r>
      <w:r w:rsidR="00771705" w:rsidRPr="00A3501A">
        <w:rPr>
          <w:position w:val="-48"/>
          <w:sz w:val="20"/>
        </w:rPr>
        <w:object w:dxaOrig="2640" w:dyaOrig="1080">
          <v:shape id="_x0000_i1046" type="#_x0000_t75" style="width:132pt;height:54pt" o:ole="">
            <v:imagedata r:id="rId80" o:title=""/>
          </v:shape>
          <o:OLEObject Type="Embed" ProgID="Equation.DSMT4" ShapeID="_x0000_i1046" DrawAspect="Content" ObjectID="_1523870905" r:id="rId81"/>
        </w:object>
      </w:r>
      <w:r w:rsidR="007306B7">
        <w:rPr>
          <w:sz w:val="20"/>
        </w:rPr>
        <w:t xml:space="preserve"> </w:t>
      </w:r>
    </w:p>
    <w:p w:rsidR="00A833CD" w:rsidRDefault="00A833CD"/>
    <w:p w:rsidR="00A833CD" w:rsidRDefault="00A833CD"/>
    <w:p w:rsidR="00A833CD" w:rsidRDefault="00A833CD">
      <w:pPr>
        <w:pStyle w:val="Heading1"/>
      </w:pPr>
      <w:r>
        <w:br w:type="page"/>
      </w:r>
      <w:r>
        <w:lastRenderedPageBreak/>
        <w:t>Practice problems</w:t>
      </w:r>
    </w:p>
    <w:p w:rsidR="00A833CD" w:rsidRDefault="00A833CD">
      <w:pPr>
        <w:pStyle w:val="BodyTextIndent"/>
      </w:pPr>
      <w:r>
        <w:t>1.</w:t>
      </w:r>
      <w:r>
        <w:tab/>
        <w:t xml:space="preserve">Using the Boat on a River film footage, we can see the effect of the relative directions of motion of the boat and the current.  For the sake of showing calculations with the different situations, we shall say that the speed of the water relative to the shore is 2.0 m/s, and the boat’s speed relative to the water is </w:t>
      </w:r>
      <w:r w:rsidR="009100C5">
        <w:t>5</w:t>
      </w:r>
      <w:r>
        <w:t>.0 m/s.</w:t>
      </w:r>
    </w:p>
    <w:p w:rsidR="00A833CD" w:rsidRDefault="00A833CD"/>
    <w:p w:rsidR="00A833CD" w:rsidRDefault="00A833CD">
      <w:r>
        <w:rPr>
          <w:b/>
        </w:rPr>
        <w:t>Situation 1</w:t>
      </w:r>
      <w:r>
        <w:t xml:space="preserve"> – Boat goes directly against current</w:t>
      </w:r>
    </w:p>
    <w:p w:rsidR="00A833CD" w:rsidRDefault="00A833CD"/>
    <w:p w:rsidR="00A833CD" w:rsidRDefault="00A833CD"/>
    <w:p w:rsidR="00A833CD" w:rsidRDefault="00A833CD"/>
    <w:p w:rsidR="00A833CD" w:rsidRDefault="00A833CD"/>
    <w:p w:rsidR="00A833CD" w:rsidRDefault="00A833CD"/>
    <w:p w:rsidR="00A833CD" w:rsidRDefault="00A833CD"/>
    <w:p w:rsidR="00A833CD" w:rsidRDefault="00A833CD">
      <w:r>
        <w:rPr>
          <w:b/>
        </w:rPr>
        <w:t>Situation 2</w:t>
      </w:r>
      <w:r>
        <w:t xml:space="preserve"> – Boat goes directly with the current</w:t>
      </w:r>
    </w:p>
    <w:p w:rsidR="00A833CD" w:rsidRDefault="00A833CD"/>
    <w:p w:rsidR="00A833CD" w:rsidRDefault="00A833CD"/>
    <w:p w:rsidR="00A833CD" w:rsidRDefault="00A833CD"/>
    <w:p w:rsidR="00A833CD" w:rsidRDefault="00A833CD"/>
    <w:p w:rsidR="00A833CD" w:rsidRDefault="00A833CD"/>
    <w:p w:rsidR="00A833CD" w:rsidRDefault="00A833CD"/>
    <w:p w:rsidR="00A833CD" w:rsidRDefault="00A833CD">
      <w:r>
        <w:rPr>
          <w:b/>
        </w:rPr>
        <w:t>Situation 3</w:t>
      </w:r>
      <w:r>
        <w:t xml:space="preserve"> – Boat is aimed across river and is moved downstream by the current</w:t>
      </w:r>
    </w:p>
    <w:p w:rsidR="00A833CD" w:rsidRDefault="00A833CD"/>
    <w:p w:rsidR="00A833CD" w:rsidRDefault="00A833CD"/>
    <w:p w:rsidR="00A833CD" w:rsidRDefault="00A833CD"/>
    <w:p w:rsidR="00A833CD" w:rsidRDefault="00A833CD"/>
    <w:p w:rsidR="00A833CD" w:rsidRDefault="00A833CD"/>
    <w:p w:rsidR="00A833CD" w:rsidRDefault="00A833CD"/>
    <w:p w:rsidR="00A833CD" w:rsidRDefault="00A833CD"/>
    <w:p w:rsidR="00A833CD" w:rsidRDefault="00A833CD"/>
    <w:p w:rsidR="00A833CD" w:rsidRDefault="00A833CD"/>
    <w:p w:rsidR="00A833CD" w:rsidRDefault="00A833CD"/>
    <w:p w:rsidR="00A833CD" w:rsidRDefault="00A833CD"/>
    <w:p w:rsidR="00A833CD" w:rsidRDefault="00A833CD">
      <w:r>
        <w:rPr>
          <w:b/>
        </w:rPr>
        <w:t>Situation 4</w:t>
      </w:r>
      <w:r>
        <w:t xml:space="preserve"> – Boat wishes to go straight across the river – compensates for the current</w:t>
      </w:r>
    </w:p>
    <w:p w:rsidR="00A833CD" w:rsidRDefault="00A833CD">
      <w:pPr>
        <w:widowControl w:val="0"/>
        <w:ind w:left="576" w:hanging="576"/>
      </w:pPr>
      <w:r>
        <w:br w:type="page"/>
      </w:r>
    </w:p>
    <w:p w:rsidR="00A833CD" w:rsidRDefault="00A833CD">
      <w:pPr>
        <w:widowControl w:val="0"/>
        <w:ind w:left="576" w:hanging="576"/>
      </w:pPr>
      <w:r>
        <w:lastRenderedPageBreak/>
        <w:t>2.</w:t>
      </w:r>
      <w:r>
        <w:tab/>
        <w:t>An aircraft has a cruising speed of 100 m/s.  On this particular day, a wind is blowing at 75 m/s</w:t>
      </w:r>
      <w:r w:rsidR="00C24751">
        <w:t xml:space="preserve"> [0</w:t>
      </w:r>
      <w:r w:rsidR="00C24751">
        <w:rPr>
          <w:vertAlign w:val="superscript"/>
        </w:rPr>
        <w:t>o</w:t>
      </w:r>
      <w:r w:rsidR="00C24751">
        <w:t>]</w:t>
      </w:r>
      <w:r>
        <w:t>.</w:t>
      </w:r>
    </w:p>
    <w:p w:rsidR="00A833CD" w:rsidRDefault="00A833CD">
      <w:pPr>
        <w:widowControl w:val="0"/>
        <w:ind w:left="576" w:hanging="576"/>
      </w:pPr>
    </w:p>
    <w:p w:rsidR="00A833CD" w:rsidRDefault="00A833CD">
      <w:pPr>
        <w:widowControl w:val="0"/>
        <w:ind w:left="1296" w:hanging="576"/>
      </w:pPr>
      <w:r>
        <w:t>A.</w:t>
      </w:r>
      <w:r>
        <w:tab/>
        <w:t xml:space="preserve">If the plane were to fly due </w:t>
      </w:r>
      <w:r>
        <w:rPr>
          <w:u w:val="single"/>
        </w:rPr>
        <w:t>north</w:t>
      </w:r>
      <w:r>
        <w:t xml:space="preserve">, what would be the velocity relative to the ground? (125 m/s </w:t>
      </w:r>
      <w:r w:rsidR="00C24751">
        <w:t>[</w:t>
      </w:r>
      <w:r>
        <w:t>37</w:t>
      </w:r>
      <w:r>
        <w:rPr>
          <w:vertAlign w:val="superscript"/>
        </w:rPr>
        <w:t>o</w:t>
      </w:r>
      <w:r>
        <w:t xml:space="preserve"> </w:t>
      </w:r>
      <w:r w:rsidR="009100C5">
        <w:t>E</w:t>
      </w:r>
      <w:r>
        <w:t xml:space="preserve"> of N</w:t>
      </w:r>
      <w:r w:rsidR="00C24751">
        <w:t>]</w:t>
      </w:r>
      <w:r>
        <w:t>)</w:t>
      </w: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p>
    <w:p w:rsidR="00A833CD" w:rsidRDefault="00A833CD">
      <w:pPr>
        <w:widowControl w:val="0"/>
        <w:ind w:left="1296" w:hanging="576"/>
      </w:pPr>
      <w:r>
        <w:t>B.</w:t>
      </w:r>
      <w:r>
        <w:tab/>
        <w:t xml:space="preserve">If the pilot wishes to have a </w:t>
      </w:r>
      <w:r>
        <w:rPr>
          <w:u w:val="single"/>
        </w:rPr>
        <w:t>resultant</w:t>
      </w:r>
      <w:r>
        <w:t xml:space="preserve"> direction of due north, in what direction should he point the plane?  What will be the plane’s displacement in 1.25 h? (49</w:t>
      </w:r>
      <w:r>
        <w:rPr>
          <w:vertAlign w:val="superscript"/>
        </w:rPr>
        <w:t>o</w:t>
      </w:r>
      <w:r>
        <w:t xml:space="preserve"> </w:t>
      </w:r>
      <w:r w:rsidR="009100C5">
        <w:t>W</w:t>
      </w:r>
      <w:r>
        <w:t xml:space="preserve"> of N, 298 km north)</w:t>
      </w:r>
    </w:p>
    <w:p w:rsidR="00A833CD" w:rsidRDefault="00A833CD">
      <w:pPr>
        <w:pStyle w:val="Heading1"/>
      </w:pPr>
      <w:r>
        <w:br w:type="page"/>
      </w:r>
      <w:r>
        <w:lastRenderedPageBreak/>
        <w:t>Hand-in assignment</w:t>
      </w:r>
    </w:p>
    <w:p w:rsidR="00A833CD" w:rsidRDefault="00A833CD">
      <w:pPr>
        <w:widowControl w:val="0"/>
        <w:ind w:left="576" w:hanging="576"/>
      </w:pPr>
      <w:r>
        <w:t>1.</w:t>
      </w:r>
      <w:r>
        <w:tab/>
        <w:t>There are four animals in a race (the number in brackets indicates their top speeds);  a tortoise (0.2 m/s), a chicken (1.5 m/s), a rabbit (5.0 m/s) and a dog (7.0 m/s).</w:t>
      </w:r>
    </w:p>
    <w:p w:rsidR="00A833CD" w:rsidRDefault="00A833CD">
      <w:pPr>
        <w:widowControl w:val="0"/>
        <w:ind w:left="576" w:hanging="576"/>
      </w:pPr>
    </w:p>
    <w:p w:rsidR="00A833CD" w:rsidRDefault="00A833CD">
      <w:pPr>
        <w:widowControl w:val="0"/>
        <w:ind w:left="576" w:hanging="576"/>
      </w:pPr>
      <w:r>
        <w:tab/>
      </w:r>
    </w:p>
    <w:p w:rsidR="00A833CD" w:rsidRDefault="00A833CD">
      <w:pPr>
        <w:widowControl w:val="0"/>
        <w:ind w:left="576" w:hanging="576"/>
      </w:pPr>
    </w:p>
    <w:p w:rsidR="00A833CD" w:rsidRDefault="00A833CD">
      <w:pPr>
        <w:widowControl w:val="0"/>
        <w:ind w:left="576" w:hanging="576"/>
      </w:pPr>
    </w:p>
    <w:p w:rsidR="00A833CD" w:rsidRDefault="00A833CD">
      <w:pPr>
        <w:widowControl w:val="0"/>
        <w:ind w:left="576" w:hanging="576"/>
      </w:pPr>
    </w:p>
    <w:p w:rsidR="00A833CD" w:rsidRDefault="00A833CD">
      <w:pPr>
        <w:widowControl w:val="0"/>
        <w:ind w:left="576" w:hanging="576"/>
      </w:pPr>
    </w:p>
    <w:p w:rsidR="00A833CD" w:rsidRDefault="00A833CD">
      <w:pPr>
        <w:widowControl w:val="0"/>
        <w:ind w:left="576" w:hanging="576"/>
      </w:pPr>
      <w:r>
        <w:tab/>
        <w:t>What is the velocity of:</w:t>
      </w:r>
    </w:p>
    <w:p w:rsidR="00A833CD" w:rsidRDefault="00A833CD">
      <w:pPr>
        <w:widowControl w:val="0"/>
        <w:ind w:left="576" w:hanging="576"/>
      </w:pPr>
    </w:p>
    <w:p w:rsidR="00A833CD" w:rsidRDefault="00A833CD">
      <w:pPr>
        <w:widowControl w:val="0"/>
        <w:ind w:left="1296" w:hanging="576"/>
      </w:pPr>
      <w:r>
        <w:t>A.</w:t>
      </w:r>
      <w:r>
        <w:tab/>
        <w:t>The ground relative to the chicken?</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1296" w:hanging="576"/>
      </w:pPr>
      <w:r>
        <w:t>B.</w:t>
      </w:r>
      <w:r>
        <w:tab/>
        <w:t>The rabbit relative to the dog?</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1296" w:hanging="576"/>
      </w:pPr>
      <w:r>
        <w:t>C.</w:t>
      </w:r>
      <w:r>
        <w:tab/>
        <w:t>The tortoise relative to the chicken?</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1296" w:hanging="576"/>
      </w:pPr>
      <w:r>
        <w:t>D.</w:t>
      </w:r>
      <w:r>
        <w:tab/>
        <w:t>The ground relative to the rabbit?</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1296" w:hanging="576"/>
      </w:pPr>
      <w:r>
        <w:t>E.</w:t>
      </w:r>
      <w:r>
        <w:tab/>
        <w:t>The dog relative to the ground?</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1296" w:hanging="576"/>
      </w:pPr>
      <w:r>
        <w:t>F.</w:t>
      </w:r>
      <w:r>
        <w:tab/>
        <w:t>The rabbit relative to the tortoise?</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1296" w:hanging="576"/>
      </w:pPr>
      <w:r>
        <w:t>G.</w:t>
      </w:r>
      <w:r>
        <w:tab/>
        <w:t>The chicken relative to the tortoise?</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1296" w:hanging="576"/>
      </w:pPr>
      <w:r>
        <w:t>H.</w:t>
      </w:r>
      <w:r>
        <w:tab/>
        <w:t>The chicken relative to the dog?</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1296" w:hanging="576"/>
      </w:pPr>
      <w:r>
        <w:t>I.</w:t>
      </w:r>
      <w:r>
        <w:tab/>
        <w:t>The dog relative to the dog?</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1296" w:hanging="576"/>
      </w:pPr>
      <w:r>
        <w:t>J.</w:t>
      </w:r>
      <w:r>
        <w:tab/>
        <w:t>The tortoise relative to the dog?</w:t>
      </w:r>
    </w:p>
    <w:p w:rsidR="00A833CD" w:rsidRDefault="00A833CD">
      <w:pPr>
        <w:widowControl w:val="0"/>
        <w:ind w:left="1296" w:hanging="576"/>
      </w:pPr>
      <w:r>
        <w:tab/>
      </w:r>
      <w:r>
        <w:tab/>
      </w:r>
      <w:r>
        <w:tab/>
      </w:r>
      <w:r>
        <w:tab/>
      </w:r>
      <w:r>
        <w:tab/>
      </w:r>
      <w:r>
        <w:tab/>
      </w:r>
      <w:r>
        <w:tab/>
      </w:r>
      <w:r>
        <w:tab/>
      </w:r>
      <w:r>
        <w:tab/>
        <w:t>____________</w:t>
      </w:r>
    </w:p>
    <w:p w:rsidR="00A833CD" w:rsidRDefault="00A833CD">
      <w:pPr>
        <w:widowControl w:val="0"/>
        <w:ind w:left="576" w:hanging="576"/>
      </w:pPr>
    </w:p>
    <w:p w:rsidR="00A833CD" w:rsidRDefault="00A833CD">
      <w:pPr>
        <w:widowControl w:val="0"/>
        <w:ind w:left="576" w:hanging="576"/>
      </w:pPr>
      <w:r>
        <w:t>2.</w:t>
      </w:r>
      <w:r>
        <w:tab/>
        <w:t>A train is going east with a speed of 30 m/s.  Jim and Sam are passengers on the train and they are moving away from each other.  Jim is walking west with a speed of 1.5 m/s relative to the train, while Sam is running east at 5.0 m/s relative to the train.</w:t>
      </w:r>
    </w:p>
    <w:p w:rsidR="00A833CD" w:rsidRDefault="00A833CD">
      <w:pPr>
        <w:widowControl w:val="0"/>
        <w:ind w:left="1440" w:hanging="576"/>
      </w:pPr>
      <w:r>
        <w:t>A.</w:t>
      </w:r>
      <w:r>
        <w:tab/>
        <w:t>What is Jim's velocity relative to the ground? (28.5 m/s east)</w:t>
      </w:r>
    </w:p>
    <w:p w:rsidR="00A833CD" w:rsidRDefault="00A833CD">
      <w:pPr>
        <w:widowControl w:val="0"/>
        <w:ind w:left="1440" w:hanging="576"/>
      </w:pPr>
      <w:r>
        <w:t>B.</w:t>
      </w:r>
      <w:r>
        <w:tab/>
        <w:t>What is Sam's velocity relative to the ground? (35.0 m/s east)</w:t>
      </w:r>
    </w:p>
    <w:p w:rsidR="00A833CD" w:rsidRDefault="00A833CD">
      <w:pPr>
        <w:widowControl w:val="0"/>
        <w:ind w:left="1440" w:hanging="576"/>
      </w:pPr>
      <w:r>
        <w:t>C.</w:t>
      </w:r>
      <w:r>
        <w:tab/>
        <w:t>What is the train's velocity relative to Jim? (1.5 m/s east)</w:t>
      </w:r>
    </w:p>
    <w:p w:rsidR="00A833CD" w:rsidRDefault="00A833CD">
      <w:pPr>
        <w:widowControl w:val="0"/>
        <w:ind w:left="1440" w:hanging="576"/>
      </w:pPr>
      <w:r>
        <w:t>D.</w:t>
      </w:r>
      <w:r>
        <w:tab/>
        <w:t>What is the train's velocity relative to Sam? (5.0 m/s west)</w:t>
      </w:r>
    </w:p>
    <w:p w:rsidR="00A833CD" w:rsidRDefault="00A833CD">
      <w:pPr>
        <w:widowControl w:val="0"/>
        <w:ind w:left="576" w:hanging="576"/>
      </w:pPr>
    </w:p>
    <w:p w:rsidR="00A833CD" w:rsidRDefault="00A833CD">
      <w:pPr>
        <w:widowControl w:val="0"/>
        <w:ind w:left="576" w:hanging="576"/>
      </w:pPr>
      <w:r>
        <w:t>3.</w:t>
      </w:r>
      <w:r>
        <w:tab/>
        <w:t>Two boathouses are located on a river, 1.0 km apart on the same shore. Two men make round trips from one boathouse to the other, and back. One man paddles a canoe at a velocity of 4.0 km/h relative to the water, and the other walks along the shore at a constant velocity of 4.0 km/h. The current in the river is 2.0 km/h in the starting direction of the canoeist. (a) How much sooner than the walker does the canoeist reach the second boathouse? (b) How long does it take each to make the round trip? (5.0 min; 40 min, 30 min)</w:t>
      </w:r>
    </w:p>
    <w:p w:rsidR="00A833CD" w:rsidRDefault="00A833CD">
      <w:pPr>
        <w:widowControl w:val="0"/>
        <w:ind w:left="576" w:hanging="576"/>
      </w:pPr>
      <w:r>
        <w:br w:type="page"/>
      </w:r>
      <w:r>
        <w:lastRenderedPageBreak/>
        <w:t>4.</w:t>
      </w:r>
      <w:r>
        <w:tab/>
        <w:t>A dog walks at 1.6 m/s on the deck of a boat that is traveling north at 7.6 m/s with respect to the water.</w:t>
      </w:r>
    </w:p>
    <w:p w:rsidR="00A833CD" w:rsidRDefault="00A833CD">
      <w:pPr>
        <w:widowControl w:val="0"/>
        <w:ind w:left="1152" w:hanging="576"/>
      </w:pPr>
      <w:r>
        <w:t>(a)</w:t>
      </w:r>
      <w:r>
        <w:tab/>
        <w:t>What is the velocity of the dog with respect to the water if it walks towards the bow? (9.2 m/s [N])</w:t>
      </w:r>
    </w:p>
    <w:p w:rsidR="00A833CD" w:rsidRDefault="00A833CD">
      <w:pPr>
        <w:pStyle w:val="BodyTextIndent2"/>
      </w:pPr>
      <w:r>
        <w:t>(b)</w:t>
      </w:r>
      <w:r>
        <w:tab/>
        <w:t>What is the velocity of the dog with respect to the water if it walks towards the stern? (6.0 m/s [N])</w:t>
      </w:r>
    </w:p>
    <w:p w:rsidR="00A833CD" w:rsidRDefault="00A833CD">
      <w:pPr>
        <w:widowControl w:val="0"/>
        <w:spacing w:after="120"/>
        <w:ind w:left="1152" w:hanging="576"/>
      </w:pPr>
      <w:r>
        <w:t>(c)</w:t>
      </w:r>
      <w:r>
        <w:tab/>
        <w:t xml:space="preserve">What is the velocity of the dog with respect to the water if it walks towards the east rail, at right angles to the boat's keel? (7.8 m/s </w:t>
      </w:r>
      <w:r w:rsidR="00C24751">
        <w:t>[</w:t>
      </w:r>
      <w:r>
        <w:t>78</w:t>
      </w:r>
      <w:r>
        <w:rPr>
          <w:vertAlign w:val="superscript"/>
        </w:rPr>
        <w:t>o</w:t>
      </w:r>
      <w:r>
        <w:t xml:space="preserve"> N of E</w:t>
      </w:r>
      <w:r w:rsidR="00C24751">
        <w:t>]</w:t>
      </w:r>
      <w:r>
        <w:t>)</w:t>
      </w:r>
    </w:p>
    <w:p w:rsidR="00A833CD" w:rsidRDefault="00A833CD">
      <w:pPr>
        <w:widowControl w:val="0"/>
        <w:spacing w:after="120"/>
        <w:ind w:left="576" w:hanging="576"/>
      </w:pPr>
      <w:r>
        <w:t>5.</w:t>
      </w:r>
      <w:r>
        <w:tab/>
        <w:t xml:space="preserve">An airplane with an airspeed of 400 km/h is flying south, but an east wind of       86 km/h blows the plane off course.  What was the actual velocity of the plane? (409 km/h </w:t>
      </w:r>
      <w:r w:rsidR="00C24751">
        <w:t>[</w:t>
      </w:r>
      <w:r>
        <w:t>12</w:t>
      </w:r>
      <w:r>
        <w:rPr>
          <w:vertAlign w:val="superscript"/>
        </w:rPr>
        <w:t>o</w:t>
      </w:r>
      <w:r>
        <w:t xml:space="preserve"> W of S</w:t>
      </w:r>
      <w:r w:rsidR="00C24751">
        <w:t>]</w:t>
      </w:r>
      <w:r>
        <w:t>)</w:t>
      </w:r>
    </w:p>
    <w:p w:rsidR="00A833CD" w:rsidRDefault="00A833CD">
      <w:pPr>
        <w:widowControl w:val="0"/>
        <w:ind w:left="576" w:hanging="576"/>
      </w:pPr>
      <w:r>
        <w:t>6.</w:t>
      </w:r>
      <w:r>
        <w:tab/>
        <w:t>Two people can paddle a canoe at 4.75 km/h in still water.  A river has a 2.65 km/h current.</w:t>
      </w:r>
    </w:p>
    <w:p w:rsidR="00A833CD" w:rsidRDefault="00A833CD">
      <w:pPr>
        <w:widowControl w:val="0"/>
        <w:ind w:left="1296" w:hanging="576"/>
      </w:pPr>
      <w:r>
        <w:t>A.</w:t>
      </w:r>
      <w:r>
        <w:tab/>
        <w:t>If the canoeists wish to paddle straight across the river, what angle should the keel of the canoe make with the shoreline? (56</w:t>
      </w:r>
      <w:r>
        <w:rPr>
          <w:vertAlign w:val="superscript"/>
        </w:rPr>
        <w:t>o</w:t>
      </w:r>
      <w:r>
        <w:t>)</w:t>
      </w:r>
    </w:p>
    <w:p w:rsidR="00A833CD" w:rsidRDefault="00A833CD">
      <w:pPr>
        <w:pStyle w:val="BodyTextIndent3"/>
      </w:pPr>
      <w:r>
        <w:t>B.</w:t>
      </w:r>
      <w:r>
        <w:tab/>
        <w:t>If the river is 0.50 km wide, how much time is required to make the journey (in minutes)? (7.6 min)</w:t>
      </w:r>
    </w:p>
    <w:p w:rsidR="00A833CD" w:rsidRDefault="00A833CD">
      <w:pPr>
        <w:widowControl w:val="0"/>
        <w:spacing w:after="120"/>
        <w:ind w:left="576" w:hanging="576"/>
      </w:pPr>
      <w:r>
        <w:t>7.</w:t>
      </w:r>
      <w:r>
        <w:tab/>
        <w:t xml:space="preserve">The pilot of a ferry boat, with a cruising speed of 12 km/h, wishes to sail north from </w:t>
      </w:r>
      <w:smartTag w:uri="urn:schemas-microsoft-com:office:smarttags" w:element="City">
        <w:r>
          <w:t>Georgetown</w:t>
        </w:r>
      </w:smartTag>
      <w:r>
        <w:t xml:space="preserve">, </w:t>
      </w:r>
      <w:smartTag w:uri="urn:schemas-microsoft-com:office:smarttags" w:element="country-region">
        <w:r>
          <w:t>Malaysia</w:t>
        </w:r>
      </w:smartTag>
      <w:r>
        <w:t xml:space="preserve"> to </w:t>
      </w:r>
      <w:smartTag w:uri="urn:schemas-microsoft-com:office:smarttags" w:element="City">
        <w:r>
          <w:t>Medan</w:t>
        </w:r>
      </w:smartTag>
      <w:r>
        <w:t xml:space="preserve">, </w:t>
      </w:r>
      <w:smartTag w:uri="urn:schemas-microsoft-com:office:smarttags" w:element="country-region">
        <w:r>
          <w:t>Indonesia</w:t>
        </w:r>
      </w:smartTag>
      <w:r>
        <w:t xml:space="preserve"> across the </w:t>
      </w:r>
      <w:smartTag w:uri="urn:schemas-microsoft-com:office:smarttags" w:element="place">
        <w:r>
          <w:t>Strait of Malacca</w:t>
        </w:r>
      </w:smartTag>
      <w:r>
        <w:t xml:space="preserve">.  If the strait has a 3.0 km/h current flowing west, what course should the pilot set to compensate for the current?  If the distance from </w:t>
      </w:r>
      <w:smartTag w:uri="urn:schemas-microsoft-com:office:smarttags" w:element="City">
        <w:r>
          <w:t>Georgetown</w:t>
        </w:r>
      </w:smartTag>
      <w:r>
        <w:t xml:space="preserve"> to </w:t>
      </w:r>
      <w:smartTag w:uri="urn:schemas-microsoft-com:office:smarttags" w:element="City">
        <w:smartTag w:uri="urn:schemas-microsoft-com:office:smarttags" w:element="place">
          <w:r>
            <w:t>Medan</w:t>
          </w:r>
        </w:smartTag>
      </w:smartTag>
      <w:r>
        <w:t xml:space="preserve"> is 100 km, how long will the sailing take? (14.5</w:t>
      </w:r>
      <w:r>
        <w:rPr>
          <w:vertAlign w:val="superscript"/>
        </w:rPr>
        <w:t>o</w:t>
      </w:r>
      <w:r>
        <w:t xml:space="preserve"> E of N, 8.6 h)</w:t>
      </w:r>
    </w:p>
    <w:p w:rsidR="00A833CD" w:rsidRDefault="00A833CD">
      <w:pPr>
        <w:widowControl w:val="0"/>
        <w:spacing w:after="120"/>
        <w:ind w:left="576" w:hanging="576"/>
      </w:pPr>
      <w:r>
        <w:t>8.</w:t>
      </w:r>
      <w:r>
        <w:tab/>
        <w:t xml:space="preserve">A pilot heads her plane with a velocity of 255 km/h north.  If there is a strong 112 km/h wind blowing east, what is the velocity of the plane in reference to the ground? (279 km/h </w:t>
      </w:r>
      <w:r w:rsidR="00C24751">
        <w:t>[</w:t>
      </w:r>
      <w:r>
        <w:t>23.7</w:t>
      </w:r>
      <w:r>
        <w:rPr>
          <w:vertAlign w:val="superscript"/>
        </w:rPr>
        <w:t>o</w:t>
      </w:r>
      <w:r>
        <w:t xml:space="preserve"> E of N</w:t>
      </w:r>
      <w:r w:rsidR="00C24751">
        <w:t>]</w:t>
      </w:r>
      <w:r>
        <w:t>)</w:t>
      </w:r>
    </w:p>
    <w:p w:rsidR="00A833CD" w:rsidRDefault="00A833CD">
      <w:pPr>
        <w:widowControl w:val="0"/>
        <w:ind w:left="576" w:hanging="576"/>
      </w:pPr>
      <w:r>
        <w:t>9.</w:t>
      </w:r>
      <w:r>
        <w:tab/>
        <w:t>A pilot wants to fly west.  If the plane has an airspeed of 95 m/s and there is a 25 m/s wind blowing north:</w:t>
      </w:r>
    </w:p>
    <w:p w:rsidR="00A833CD" w:rsidRDefault="00A833CD">
      <w:pPr>
        <w:widowControl w:val="0"/>
        <w:ind w:left="1296" w:hanging="576"/>
      </w:pPr>
      <w:r>
        <w:t>A.</w:t>
      </w:r>
      <w:r>
        <w:tab/>
        <w:t>In what direction must she head the plane? (15.3</w:t>
      </w:r>
      <w:r>
        <w:rPr>
          <w:vertAlign w:val="superscript"/>
        </w:rPr>
        <w:t>o</w:t>
      </w:r>
      <w:r>
        <w:t xml:space="preserve"> S of W)</w:t>
      </w:r>
    </w:p>
    <w:p w:rsidR="00A833CD" w:rsidRDefault="00A833CD">
      <w:pPr>
        <w:widowControl w:val="0"/>
        <w:ind w:left="1296" w:hanging="576"/>
      </w:pPr>
      <w:r>
        <w:t>B.</w:t>
      </w:r>
      <w:r>
        <w:tab/>
        <w:t>What will be her speed relative to the ground? (91.7 m/s)</w:t>
      </w:r>
    </w:p>
    <w:p w:rsidR="00A833CD" w:rsidRDefault="00A833CD">
      <w:pPr>
        <w:pStyle w:val="BodyTextIndent3"/>
      </w:pPr>
      <w:r>
        <w:t>C.</w:t>
      </w:r>
      <w:r>
        <w:tab/>
        <w:t>How far will the plane go in 2.25 h? (743 km west)</w:t>
      </w:r>
    </w:p>
    <w:p w:rsidR="00A833CD" w:rsidRDefault="00A833CD">
      <w:pPr>
        <w:widowControl w:val="0"/>
        <w:ind w:left="576" w:hanging="576"/>
      </w:pPr>
      <w:r>
        <w:t>10.</w:t>
      </w:r>
      <w:r>
        <w:tab/>
        <w:t>A 70 m wide river flows at 0.80 m/s. A gir</w:t>
      </w:r>
      <w:r w:rsidR="009100C5">
        <w:t>l</w:t>
      </w:r>
      <w:r>
        <w:t xml:space="preserve"> swims across it at 1.4 m/s relative to the water.</w:t>
      </w:r>
    </w:p>
    <w:p w:rsidR="00A833CD" w:rsidRDefault="00A833CD">
      <w:pPr>
        <w:pStyle w:val="BodyTextIndent2"/>
      </w:pPr>
      <w:r>
        <w:t>(a)</w:t>
      </w:r>
      <w:r>
        <w:tab/>
        <w:t>What is the least time she requires to cross the river? (50 s)</w:t>
      </w:r>
    </w:p>
    <w:p w:rsidR="00A833CD" w:rsidRDefault="00A833CD">
      <w:pPr>
        <w:widowControl w:val="0"/>
        <w:ind w:left="1152" w:hanging="576"/>
      </w:pPr>
      <w:r>
        <w:t>(b)</w:t>
      </w:r>
      <w:r>
        <w:tab/>
        <w:t xml:space="preserve">How far downstream will she be when she lands on the opposite shore? </w:t>
      </w:r>
    </w:p>
    <w:p w:rsidR="00A833CD" w:rsidRDefault="00A833CD">
      <w:pPr>
        <w:widowControl w:val="0"/>
        <w:ind w:left="1152"/>
      </w:pPr>
      <w:r>
        <w:t>(40 m)</w:t>
      </w:r>
    </w:p>
    <w:p w:rsidR="00A833CD" w:rsidRDefault="00A833CD">
      <w:pPr>
        <w:widowControl w:val="0"/>
        <w:ind w:left="1152" w:hanging="576"/>
      </w:pPr>
      <w:r>
        <w:t>(c)</w:t>
      </w:r>
      <w:r>
        <w:tab/>
        <w:t>At what angle to the shore would she have to aim, in order to arrive at a point directly opposite the starting point? (55</w:t>
      </w:r>
      <w:r>
        <w:rPr>
          <w:vertAlign w:val="superscript"/>
        </w:rPr>
        <w:t>o</w:t>
      </w:r>
      <w:r>
        <w:t>)</w:t>
      </w:r>
    </w:p>
    <w:p w:rsidR="00A833CD" w:rsidRDefault="00A833CD">
      <w:pPr>
        <w:widowControl w:val="0"/>
        <w:ind w:left="1152" w:hanging="576"/>
      </w:pPr>
      <w:r>
        <w:t>(d)</w:t>
      </w:r>
      <w:r>
        <w:tab/>
        <w:t>How long would the trip in part (c) take? (61 s)</w:t>
      </w:r>
    </w:p>
    <w:p w:rsidR="00A833CD" w:rsidRDefault="00A833CD">
      <w:pPr>
        <w:widowControl w:val="0"/>
        <w:ind w:left="576" w:hanging="576"/>
      </w:pPr>
    </w:p>
    <w:p w:rsidR="00A833CD" w:rsidRDefault="00A833CD">
      <w:pPr>
        <w:widowControl w:val="0"/>
        <w:ind w:left="576" w:hanging="576"/>
      </w:pPr>
      <w:r>
        <w:t>11.</w:t>
      </w:r>
      <w:r>
        <w:tab/>
        <w:t>A yacht has a cruising speed of 45 km/h and it is headed east.  If there is 20 km/h current at 40</w:t>
      </w:r>
      <w:r>
        <w:rPr>
          <w:vertAlign w:val="superscript"/>
        </w:rPr>
        <w:t>o</w:t>
      </w:r>
      <w:r>
        <w:t xml:space="preserve"> S of E, what is the actual velocity of the boat? </w:t>
      </w:r>
    </w:p>
    <w:p w:rsidR="00A833CD" w:rsidRDefault="00A833CD">
      <w:pPr>
        <w:widowControl w:val="0"/>
        <w:ind w:left="576"/>
      </w:pPr>
      <w:r>
        <w:t xml:space="preserve">(61.7 km/h </w:t>
      </w:r>
      <w:r w:rsidR="00C24751">
        <w:t>[</w:t>
      </w:r>
      <w:r>
        <w:t>12.0</w:t>
      </w:r>
      <w:r>
        <w:rPr>
          <w:vertAlign w:val="superscript"/>
        </w:rPr>
        <w:t>o</w:t>
      </w:r>
      <w:r>
        <w:t xml:space="preserve"> S of E</w:t>
      </w:r>
      <w:r w:rsidR="00C24751">
        <w:t>]</w:t>
      </w:r>
      <w:r>
        <w:t>)</w:t>
      </w:r>
    </w:p>
    <w:p w:rsidR="00A833CD" w:rsidRDefault="00A833CD">
      <w:pPr>
        <w:widowControl w:val="0"/>
        <w:ind w:left="576" w:hanging="576"/>
      </w:pPr>
    </w:p>
    <w:p w:rsidR="00A833CD" w:rsidRDefault="00A833CD">
      <w:pPr>
        <w:widowControl w:val="0"/>
        <w:ind w:left="576" w:hanging="576"/>
      </w:pPr>
      <w:r>
        <w:t>12.</w:t>
      </w:r>
      <w:r>
        <w:tab/>
        <w:t>A pilot maintains a heading due west with an air speed of 240 km/h.  A passenger, who has graduated from Physics 20, measures the velocity of the aircraft relative to the ground and calculates it to be 180 km/h [35</w:t>
      </w:r>
      <w:r>
        <w:rPr>
          <w:vertAlign w:val="superscript"/>
        </w:rPr>
        <w:t>o</w:t>
      </w:r>
      <w:r>
        <w:t xml:space="preserve"> N of W].  What is the magnitude and direction of the wind? (139 km/h </w:t>
      </w:r>
      <w:r w:rsidR="00C24751">
        <w:t>[</w:t>
      </w:r>
      <w:r>
        <w:t>48</w:t>
      </w:r>
      <w:r>
        <w:rPr>
          <w:vertAlign w:val="superscript"/>
        </w:rPr>
        <w:t>o</w:t>
      </w:r>
      <w:r>
        <w:t xml:space="preserve"> N of E</w:t>
      </w:r>
      <w:r w:rsidR="00C24751">
        <w:t>]</w:t>
      </w:r>
      <w:r>
        <w:t>)</w:t>
      </w:r>
    </w:p>
    <w:p w:rsidR="00A833CD" w:rsidRDefault="00A833CD"/>
    <w:sectPr w:rsidR="00A833CD" w:rsidSect="009B1C1C">
      <w:footerReference w:type="default" r:id="rId82"/>
      <w:pgSz w:w="12240" w:h="15840" w:code="1"/>
      <w:pgMar w:top="720" w:right="1440" w:bottom="720" w:left="1440" w:header="230" w:footer="432" w:gutter="0"/>
      <w:pgNumType w:start="1" w:chapSep="emDash"/>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7104" w:rsidRDefault="00627104">
      <w:r>
        <w:separator/>
      </w:r>
    </w:p>
  </w:endnote>
  <w:endnote w:type="continuationSeparator" w:id="0">
    <w:p w:rsidR="00627104" w:rsidRDefault="00627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3CD" w:rsidRDefault="009B1C1C" w:rsidP="009B1C1C">
    <w:pPr>
      <w:pStyle w:val="Footer"/>
      <w:tabs>
        <w:tab w:val="clear" w:pos="8640"/>
        <w:tab w:val="right" w:pos="9180"/>
      </w:tabs>
    </w:pPr>
    <w:r>
      <w:rPr>
        <w:sz w:val="18"/>
      </w:rPr>
      <w:t xml:space="preserve">Dr. Ron Licht  </w:t>
    </w:r>
    <w:r>
      <w:rPr>
        <w:noProof/>
        <w:sz w:val="18"/>
      </w:rPr>
      <w:drawing>
        <wp:inline distT="0" distB="0" distL="0" distR="0" wp14:anchorId="6D1BF0E9" wp14:editId="63F5F921">
          <wp:extent cx="840105" cy="296545"/>
          <wp:effectExtent l="0" t="0" r="0" b="8255"/>
          <wp:docPr id="27" name="Picture 27"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6545"/>
                  </a:xfrm>
                  <a:prstGeom prst="rect">
                    <a:avLst/>
                  </a:prstGeom>
                  <a:noFill/>
                  <a:ln>
                    <a:noFill/>
                  </a:ln>
                </pic:spPr>
              </pic:pic>
            </a:graphicData>
          </a:graphic>
        </wp:inline>
      </w:drawing>
    </w:r>
    <w:r>
      <w:rPr>
        <w:sz w:val="18"/>
      </w:rPr>
      <w:t xml:space="preserve"> </w:t>
    </w:r>
    <w:r w:rsidR="00A833CD">
      <w:tab/>
      <w:t>1</w:t>
    </w:r>
    <w:r w:rsidR="00805DC0">
      <w:t>2</w:t>
    </w:r>
    <w:r w:rsidR="00A833CD">
      <w:t xml:space="preserve"> - </w:t>
    </w:r>
    <w:r w:rsidR="00A833CD">
      <w:rPr>
        <w:rStyle w:val="PageNumber"/>
      </w:rPr>
      <w:fldChar w:fldCharType="begin"/>
    </w:r>
    <w:r w:rsidR="00A833CD">
      <w:rPr>
        <w:rStyle w:val="PageNumber"/>
      </w:rPr>
      <w:instrText xml:space="preserve"> PAGE </w:instrText>
    </w:r>
    <w:r w:rsidR="00A833CD">
      <w:rPr>
        <w:rStyle w:val="PageNumber"/>
      </w:rPr>
      <w:fldChar w:fldCharType="separate"/>
    </w:r>
    <w:r>
      <w:rPr>
        <w:rStyle w:val="PageNumber"/>
        <w:noProof/>
      </w:rPr>
      <w:t>9</w:t>
    </w:r>
    <w:r w:rsidR="00A833CD">
      <w:rPr>
        <w:rStyle w:val="PageNumber"/>
      </w:rPr>
      <w:fldChar w:fldCharType="end"/>
    </w:r>
    <w:r w:rsidR="00A833CD">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7104" w:rsidRDefault="00627104">
      <w:r>
        <w:separator/>
      </w:r>
    </w:p>
  </w:footnote>
  <w:footnote w:type="continuationSeparator" w:id="0">
    <w:p w:rsidR="00627104" w:rsidRDefault="0062710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2B8055B"/>
    <w:multiLevelType w:val="singleLevel"/>
    <w:tmpl w:val="38208F4C"/>
    <w:lvl w:ilvl="0">
      <w:start w:val="1"/>
      <w:numFmt w:val="decimal"/>
      <w:lvlText w:val="%1."/>
      <w:legacy w:legacy="1" w:legacySpace="0" w:legacyIndent="360"/>
      <w:lvlJc w:val="left"/>
      <w:pPr>
        <w:ind w:left="360" w:hanging="360"/>
      </w:pPr>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44FE156C"/>
    <w:multiLevelType w:val="singleLevel"/>
    <w:tmpl w:val="2F927138"/>
    <w:lvl w:ilvl="0">
      <w:start w:val="1"/>
      <w:numFmt w:val="decimal"/>
      <w:lvlText w:val="%1."/>
      <w:legacy w:legacy="1" w:legacySpace="0" w:legacyIndent="360"/>
      <w:lvlJc w:val="left"/>
      <w:pPr>
        <w:ind w:left="360" w:hanging="360"/>
      </w:pPr>
    </w:lvl>
  </w:abstractNum>
  <w:num w:numId="1">
    <w:abstractNumId w:val="6"/>
  </w:num>
  <w:num w:numId="2">
    <w:abstractNumId w:val="6"/>
    <w:lvlOverride w:ilvl="0">
      <w:lvl w:ilvl="0">
        <w:start w:val="1"/>
        <w:numFmt w:val="decimal"/>
        <w:lvlText w:val="%1."/>
        <w:legacy w:legacy="1" w:legacySpace="0" w:legacyIndent="360"/>
        <w:lvlJc w:val="left"/>
        <w:pPr>
          <w:ind w:left="360" w:hanging="360"/>
        </w:pPr>
      </w:lvl>
    </w:lvlOverride>
  </w:num>
  <w:num w:numId="3">
    <w:abstractNumId w:val="6"/>
    <w:lvlOverride w:ilvl="0">
      <w:lvl w:ilvl="0">
        <w:start w:val="1"/>
        <w:numFmt w:val="decimal"/>
        <w:lvlText w:val="%1."/>
        <w:legacy w:legacy="1" w:legacySpace="0" w:legacyIndent="360"/>
        <w:lvlJc w:val="left"/>
        <w:pPr>
          <w:ind w:left="360" w:hanging="360"/>
        </w:pPr>
      </w:lvl>
    </w:lvlOverride>
  </w:num>
  <w:num w:numId="4">
    <w:abstractNumId w:val="2"/>
  </w:num>
  <w:num w:numId="5">
    <w:abstractNumId w:val="2"/>
    <w:lvlOverride w:ilvl="0">
      <w:lvl w:ilvl="0">
        <w:start w:val="1"/>
        <w:numFmt w:val="decimal"/>
        <w:lvlText w:val="%1."/>
        <w:legacy w:legacy="1" w:legacySpace="0" w:legacyIndent="360"/>
        <w:lvlJc w:val="left"/>
        <w:pPr>
          <w:ind w:left="360" w:hanging="360"/>
        </w:pPr>
      </w:lvl>
    </w:lvlOverride>
  </w:num>
  <w:num w:numId="6">
    <w:abstractNumId w:val="2"/>
    <w:lvlOverride w:ilvl="0">
      <w:lvl w:ilvl="0">
        <w:start w:val="1"/>
        <w:numFmt w:val="decimal"/>
        <w:lvlText w:val="%1."/>
        <w:legacy w:legacy="1" w:legacySpace="0" w:legacyIndent="360"/>
        <w:lvlJc w:val="left"/>
        <w:pPr>
          <w:ind w:left="360" w:hanging="360"/>
        </w:pPr>
      </w:lvl>
    </w:lvlOverride>
  </w:num>
  <w:num w:numId="7">
    <w:abstractNumId w:val="1"/>
  </w:num>
  <w:num w:numId="8">
    <w:abstractNumId w:val="0"/>
  </w:num>
  <w:num w:numId="9">
    <w:abstractNumId w:val="5"/>
  </w:num>
  <w:num w:numId="10">
    <w:abstractNumId w:val="4"/>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0C5"/>
    <w:rsid w:val="00005AFF"/>
    <w:rsid w:val="001108D8"/>
    <w:rsid w:val="00152554"/>
    <w:rsid w:val="00190C56"/>
    <w:rsid w:val="001B55E5"/>
    <w:rsid w:val="00205144"/>
    <w:rsid w:val="00372959"/>
    <w:rsid w:val="003F53C9"/>
    <w:rsid w:val="0048658D"/>
    <w:rsid w:val="0054031F"/>
    <w:rsid w:val="00582120"/>
    <w:rsid w:val="005A2F59"/>
    <w:rsid w:val="00605ED8"/>
    <w:rsid w:val="00627104"/>
    <w:rsid w:val="0063490C"/>
    <w:rsid w:val="006A09B1"/>
    <w:rsid w:val="007306B7"/>
    <w:rsid w:val="00771705"/>
    <w:rsid w:val="00805DC0"/>
    <w:rsid w:val="009100C5"/>
    <w:rsid w:val="00922F1B"/>
    <w:rsid w:val="009B1C1C"/>
    <w:rsid w:val="00A3501A"/>
    <w:rsid w:val="00A833CD"/>
    <w:rsid w:val="00BE725B"/>
    <w:rsid w:val="00C04F3D"/>
    <w:rsid w:val="00C10FEA"/>
    <w:rsid w:val="00C24751"/>
    <w:rsid w:val="00C366EF"/>
    <w:rsid w:val="00D764F1"/>
    <w:rsid w:val="00F439BE"/>
    <w:rsid w:val="00FB56D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ity"/>
  <w:shapeDefaults>
    <o:shapedefaults v:ext="edit" spidmax="119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9"/>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spacing w:before="240" w:after="60"/>
      <w:outlineLvl w:val="3"/>
    </w:pPr>
    <w:rPr>
      <w:b/>
      <w:i/>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rPr>
  </w:style>
  <w:style w:type="paragraph" w:styleId="Heading9">
    <w:name w:val="heading 9"/>
    <w:basedOn w:val="Normal"/>
    <w:next w:val="Normal"/>
    <w:qFormat/>
    <w:pPr>
      <w:spacing w:before="240" w:after="60"/>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576" w:hanging="576"/>
    </w:pPr>
  </w:style>
  <w:style w:type="paragraph" w:styleId="BodyTextIndent2">
    <w:name w:val="Body Text Indent 2"/>
    <w:basedOn w:val="Normal"/>
    <w:pPr>
      <w:widowControl w:val="0"/>
      <w:ind w:left="1152" w:hanging="576"/>
    </w:pPr>
  </w:style>
  <w:style w:type="paragraph" w:styleId="BodyTextIndent3">
    <w:name w:val="Body Text Indent 3"/>
    <w:basedOn w:val="Normal"/>
    <w:pPr>
      <w:widowControl w:val="0"/>
      <w:spacing w:after="120"/>
      <w:ind w:left="1296" w:hanging="576"/>
    </w:pPr>
  </w:style>
  <w:style w:type="paragraph" w:styleId="ListBullet">
    <w:name w:val="List Bullet"/>
    <w:basedOn w:val="Normal"/>
    <w:autoRedefine/>
    <w:pPr>
      <w:numPr>
        <w:numId w:val="7"/>
      </w:numPr>
      <w:tabs>
        <w:tab w:val="clear" w:pos="432"/>
      </w:tabs>
    </w:pPr>
  </w:style>
  <w:style w:type="paragraph" w:styleId="ListBullet2">
    <w:name w:val="List Bullet 2"/>
    <w:basedOn w:val="Normal"/>
    <w:autoRedefine/>
    <w:pPr>
      <w:numPr>
        <w:numId w:val="8"/>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1"/>
      </w:numPr>
      <w:tabs>
        <w:tab w:val="clear" w:pos="1440"/>
      </w:tabs>
      <w:spacing w:before="0" w:after="120"/>
    </w:pPr>
    <w:rPr>
      <w:b w:val="0"/>
      <w:i/>
      <w:sz w:val="28"/>
    </w:rPr>
  </w:style>
  <w:style w:type="paragraph" w:styleId="BalloonText">
    <w:name w:val="Balloon Text"/>
    <w:basedOn w:val="Normal"/>
    <w:link w:val="BalloonTextChar"/>
    <w:rsid w:val="00922F1B"/>
    <w:rPr>
      <w:rFonts w:ascii="Tahoma" w:hAnsi="Tahoma" w:cs="Tahoma"/>
      <w:sz w:val="16"/>
      <w:szCs w:val="16"/>
    </w:rPr>
  </w:style>
  <w:style w:type="character" w:customStyle="1" w:styleId="BalloonTextChar">
    <w:name w:val="Balloon Text Char"/>
    <w:basedOn w:val="DefaultParagraphFont"/>
    <w:link w:val="BalloonText"/>
    <w:rsid w:val="00922F1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9"/>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spacing w:before="240" w:after="60"/>
      <w:outlineLvl w:val="3"/>
    </w:pPr>
    <w:rPr>
      <w:b/>
      <w:i/>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rPr>
  </w:style>
  <w:style w:type="paragraph" w:styleId="Heading9">
    <w:name w:val="heading 9"/>
    <w:basedOn w:val="Normal"/>
    <w:next w:val="Normal"/>
    <w:qFormat/>
    <w:pPr>
      <w:spacing w:before="240" w:after="60"/>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576" w:hanging="576"/>
    </w:pPr>
  </w:style>
  <w:style w:type="paragraph" w:styleId="BodyTextIndent2">
    <w:name w:val="Body Text Indent 2"/>
    <w:basedOn w:val="Normal"/>
    <w:pPr>
      <w:widowControl w:val="0"/>
      <w:ind w:left="1152" w:hanging="576"/>
    </w:pPr>
  </w:style>
  <w:style w:type="paragraph" w:styleId="BodyTextIndent3">
    <w:name w:val="Body Text Indent 3"/>
    <w:basedOn w:val="Normal"/>
    <w:pPr>
      <w:widowControl w:val="0"/>
      <w:spacing w:after="120"/>
      <w:ind w:left="1296" w:hanging="576"/>
    </w:pPr>
  </w:style>
  <w:style w:type="paragraph" w:styleId="ListBullet">
    <w:name w:val="List Bullet"/>
    <w:basedOn w:val="Normal"/>
    <w:autoRedefine/>
    <w:pPr>
      <w:numPr>
        <w:numId w:val="7"/>
      </w:numPr>
      <w:tabs>
        <w:tab w:val="clear" w:pos="432"/>
      </w:tabs>
    </w:pPr>
  </w:style>
  <w:style w:type="paragraph" w:styleId="ListBullet2">
    <w:name w:val="List Bullet 2"/>
    <w:basedOn w:val="Normal"/>
    <w:autoRedefine/>
    <w:pPr>
      <w:numPr>
        <w:numId w:val="8"/>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1"/>
      </w:numPr>
      <w:tabs>
        <w:tab w:val="clear" w:pos="1440"/>
      </w:tabs>
      <w:spacing w:before="0" w:after="120"/>
    </w:pPr>
    <w:rPr>
      <w:b w:val="0"/>
      <w:i/>
      <w:sz w:val="28"/>
    </w:rPr>
  </w:style>
  <w:style w:type="paragraph" w:styleId="BalloonText">
    <w:name w:val="Balloon Text"/>
    <w:basedOn w:val="Normal"/>
    <w:link w:val="BalloonTextChar"/>
    <w:rsid w:val="00922F1B"/>
    <w:rPr>
      <w:rFonts w:ascii="Tahoma" w:hAnsi="Tahoma" w:cs="Tahoma"/>
      <w:sz w:val="16"/>
      <w:szCs w:val="16"/>
    </w:rPr>
  </w:style>
  <w:style w:type="character" w:customStyle="1" w:styleId="BalloonTextChar">
    <w:name w:val="Balloon Text Char"/>
    <w:basedOn w:val="DefaultParagraphFont"/>
    <w:link w:val="BalloonText"/>
    <w:rsid w:val="00922F1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0.wmf"/><Relationship Id="rId26" Type="http://schemas.openxmlformats.org/officeDocument/2006/relationships/oleObject" Target="embeddings/oleObject10.bin"/><Relationship Id="rId39" Type="http://schemas.openxmlformats.org/officeDocument/2006/relationships/oleObject" Target="embeddings/oleObject22.bin"/><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oleObject" Target="embeddings/oleObject25.bin"/><Relationship Id="rId47" Type="http://schemas.openxmlformats.org/officeDocument/2006/relationships/image" Target="media/image8.wmf"/><Relationship Id="rId50" Type="http://schemas.openxmlformats.org/officeDocument/2006/relationships/image" Target="media/image9.wmf"/><Relationship Id="rId55" Type="http://schemas.openxmlformats.org/officeDocument/2006/relationships/oleObject" Target="embeddings/oleObject34.bin"/><Relationship Id="rId63" Type="http://schemas.openxmlformats.org/officeDocument/2006/relationships/oleObject" Target="embeddings/oleObject38.bin"/><Relationship Id="rId68" Type="http://schemas.openxmlformats.org/officeDocument/2006/relationships/image" Target="media/image18.wmf"/><Relationship Id="rId76" Type="http://schemas.openxmlformats.org/officeDocument/2006/relationships/image" Target="media/image22.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oleObject" Target="embeddings/oleObject28.bin"/><Relationship Id="rId53" Type="http://schemas.openxmlformats.org/officeDocument/2006/relationships/oleObject" Target="embeddings/oleObject33.bin"/><Relationship Id="rId58" Type="http://schemas.openxmlformats.org/officeDocument/2006/relationships/image" Target="media/image13.wmf"/><Relationship Id="rId66" Type="http://schemas.openxmlformats.org/officeDocument/2006/relationships/image" Target="media/image17.wmf"/><Relationship Id="rId74" Type="http://schemas.openxmlformats.org/officeDocument/2006/relationships/oleObject" Target="embeddings/oleObject43.bin"/><Relationship Id="rId79"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oleObject" Target="embeddings/oleObject36.bin"/><Relationship Id="rId82"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oleObject" Target="embeddings/oleObject27.bin"/><Relationship Id="rId52" Type="http://schemas.openxmlformats.org/officeDocument/2006/relationships/image" Target="media/image10.wmf"/><Relationship Id="rId60" Type="http://schemas.openxmlformats.org/officeDocument/2006/relationships/image" Target="media/image15.wmf"/><Relationship Id="rId65" Type="http://schemas.openxmlformats.org/officeDocument/2006/relationships/oleObject" Target="embeddings/oleObject39.bin"/><Relationship Id="rId73" Type="http://schemas.openxmlformats.org/officeDocument/2006/relationships/oleObject" Target="embeddings/oleObject42.bin"/><Relationship Id="rId78" Type="http://schemas.openxmlformats.org/officeDocument/2006/relationships/image" Target="media/image23.wmf"/><Relationship Id="rId8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60.wmf"/><Relationship Id="rId27" Type="http://schemas.openxmlformats.org/officeDocument/2006/relationships/image" Target="media/image70.wmf"/><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oleObject" Target="embeddings/oleObject26.bin"/><Relationship Id="rId48" Type="http://schemas.openxmlformats.org/officeDocument/2006/relationships/oleObject" Target="embeddings/oleObject30.bin"/><Relationship Id="rId56" Type="http://schemas.openxmlformats.org/officeDocument/2006/relationships/image" Target="media/image12.wmf"/><Relationship Id="rId64" Type="http://schemas.openxmlformats.org/officeDocument/2006/relationships/image" Target="media/image16.wmf"/><Relationship Id="rId69" Type="http://schemas.openxmlformats.org/officeDocument/2006/relationships/oleObject" Target="embeddings/oleObject41.bin"/><Relationship Id="rId77" Type="http://schemas.openxmlformats.org/officeDocument/2006/relationships/oleObject" Target="embeddings/oleObject45.bin"/><Relationship Id="rId8" Type="http://schemas.openxmlformats.org/officeDocument/2006/relationships/image" Target="media/image1.wmf"/><Relationship Id="rId51" Type="http://schemas.openxmlformats.org/officeDocument/2006/relationships/oleObject" Target="embeddings/oleObject32.bin"/><Relationship Id="rId72" Type="http://schemas.openxmlformats.org/officeDocument/2006/relationships/image" Target="media/image21.wmf"/><Relationship Id="rId80"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image" Target="media/image14.wmf"/><Relationship Id="rId67" Type="http://schemas.openxmlformats.org/officeDocument/2006/relationships/oleObject" Target="embeddings/oleObject40.bin"/><Relationship Id="rId20" Type="http://schemas.openxmlformats.org/officeDocument/2006/relationships/image" Target="media/image6.wmf"/><Relationship Id="rId41" Type="http://schemas.openxmlformats.org/officeDocument/2006/relationships/oleObject" Target="embeddings/oleObject24.bin"/><Relationship Id="rId54" Type="http://schemas.openxmlformats.org/officeDocument/2006/relationships/image" Target="media/image11.wmf"/><Relationship Id="rId62" Type="http://schemas.openxmlformats.org/officeDocument/2006/relationships/oleObject" Target="embeddings/oleObject37.bin"/><Relationship Id="rId70" Type="http://schemas.openxmlformats.org/officeDocument/2006/relationships/image" Target="media/image19.wmf"/><Relationship Id="rId75" Type="http://schemas.openxmlformats.org/officeDocument/2006/relationships/oleObject" Target="embeddings/oleObject44.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s>
</file>

<file path=word/_rels/footer1.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770</Words>
  <Characters>1009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1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6</cp:revision>
  <cp:lastPrinted>2016-05-04T18:39:00Z</cp:lastPrinted>
  <dcterms:created xsi:type="dcterms:W3CDTF">2011-01-12T20:37:00Z</dcterms:created>
  <dcterms:modified xsi:type="dcterms:W3CDTF">2016-05-04T18:40:00Z</dcterms:modified>
</cp:coreProperties>
</file>